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431" type="#_x0000_t75" style="width:64pt;height:13.35pt" o:ole="">
                        <v:imagedata r:id="rId8" o:title=""/>
                      </v:shape>
                      <o:OLEObject Type="Embed" ProgID="Equation.DSMT4" ShapeID="_x0000_i1431" DrawAspect="Content" ObjectID="_1788704337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432" type="#_x0000_t75" style="width:104.9pt;height:14.2pt" o:ole="">
                        <v:imagedata r:id="rId10" o:title=""/>
                      </v:shape>
                      <o:OLEObject Type="Embed" ProgID="Equation.DSMT4" ShapeID="_x0000_i1432" DrawAspect="Content" ObjectID="_1788704338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433" type="#_x0000_t75" style="width:92.5pt;height:13.35pt" o:ole="">
                        <v:imagedata r:id="rId12" o:title=""/>
                      </v:shape>
                      <o:OLEObject Type="Embed" ProgID="Equation.DSMT4" ShapeID="_x0000_i1433" DrawAspect="Content" ObjectID="_1788704339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434" type="#_x0000_t75" style="width:104.9pt;height:24.9pt" o:ole="">
                        <v:imagedata r:id="rId14" o:title=""/>
                      </v:shape>
                      <o:OLEObject Type="Embed" ProgID="Equation.DSMT4" ShapeID="_x0000_i1434" DrawAspect="Content" ObjectID="_1788704340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435" type="#_x0000_t75" style="width:112.9pt;height:16.9pt" o:ole="">
                        <v:imagedata r:id="rId16" o:title=""/>
                      </v:shape>
                      <o:OLEObject Type="Embed" ProgID="Equation.DSMT4" ShapeID="_x0000_i1435" DrawAspect="Content" ObjectID="_1788704341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436" type="#_x0000_t75" style="width:169.8pt;height:13.35pt" o:ole="">
                        <v:imagedata r:id="rId18" o:title=""/>
                      </v:shape>
                      <o:OLEObject Type="Embed" ProgID="Equation.DSMT4" ShapeID="_x0000_i1436" DrawAspect="Content" ObjectID="_1788704342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437" type="#_x0000_t75" style="width:202.6pt;height:16.9pt" o:ole="">
                        <v:imagedata r:id="rId20" o:title=""/>
                      </v:shape>
                      <o:OLEObject Type="Embed" ProgID="Equation.DSMT4" ShapeID="_x0000_i1437" DrawAspect="Content" ObjectID="_1788704343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438" type="#_x0000_t75" style="width:139.5pt;height:13.35pt" o:ole="">
                        <v:imagedata r:id="rId22" o:title=""/>
                      </v:shape>
                      <o:OLEObject Type="Embed" ProgID="Equation.DSMT4" ShapeID="_x0000_i1438" DrawAspect="Content" ObjectID="_1788704344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rFonts w:hint="cs"/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439" type="#_x0000_t75" style="width:173.85pt;height:13.35pt" o:ole="">
                        <v:imagedata r:id="rId24" o:title=""/>
                      </v:shape>
                      <o:OLEObject Type="Embed" ProgID="Equation.DSMT4" ShapeID="_x0000_i1439" DrawAspect="Content" ObjectID="_1788704345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3" type="#_x0000_t75" style="width:85.35pt;height:36.45pt" o:ole="">
                        <v:imagedata r:id="rId26" o:title=""/>
                      </v:shape>
                      <o:OLEObject Type="Embed" ProgID="Equation.DSMT4" ShapeID="_x0000_i1033" DrawAspect="Content" ObjectID="_1788704346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4" type="#_x0000_t75" style="width:84.45pt;height:37.35pt" o:ole="">
                        <v:imagedata r:id="rId28" o:title=""/>
                      </v:shape>
                      <o:OLEObject Type="Embed" ProgID="Equation.DSMT4" ShapeID="_x0000_i1034" DrawAspect="Content" ObjectID="_1788704347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5" type="#_x0000_t75" style="width:112.9pt;height:37.35pt" o:ole="">
                        <v:imagedata r:id="rId30" o:title=""/>
                      </v:shape>
                      <o:OLEObject Type="Embed" ProgID="Equation.DSMT4" ShapeID="_x0000_i1035" DrawAspect="Content" ObjectID="_1788704348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6" type="#_x0000_t75" style="width:43.55pt;height:36.45pt" o:ole="">
                        <v:imagedata r:id="rId32" o:title=""/>
                      </v:shape>
                      <o:OLEObject Type="Embed" ProgID="Equation.DSMT4" ShapeID="_x0000_i1036" DrawAspect="Content" ObjectID="_1788704349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7" type="#_x0000_t75" style="width:42.65pt;height:36.45pt" o:ole="">
                        <v:imagedata r:id="rId34" o:title=""/>
                      </v:shape>
                      <o:OLEObject Type="Embed" ProgID="Equation.DSMT4" ShapeID="_x0000_i1037" DrawAspect="Content" ObjectID="_1788704350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8" type="#_x0000_t75" style="width:62.2pt;height:37.35pt" o:ole="">
                              <v:imagedata r:id="rId36" o:title=""/>
                            </v:shape>
                            <o:OLEObject Type="Embed" ProgID="Equation.DSMT4" ShapeID="_x0000_i1038" DrawAspect="Content" ObjectID="_1788704351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39" type="#_x0000_t75" style="width:55.1pt;height:37.35pt" o:ole="">
                              <v:imagedata r:id="rId38" o:title=""/>
                            </v:shape>
                            <o:OLEObject Type="Embed" ProgID="Equation.DSMT4" ShapeID="_x0000_i1039" DrawAspect="Content" ObjectID="_1788704352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0" type="#_x0000_t75" style="width:62.2pt;height:37.35pt" o:ole="">
                              <v:imagedata r:id="rId40" o:title=""/>
                            </v:shape>
                            <o:OLEObject Type="Embed" ProgID="Equation.DSMT4" ShapeID="_x0000_i1040" DrawAspect="Content" ObjectID="_1788704353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1" type="#_x0000_t75" style="width:64.85pt;height:37.35pt" o:ole="">
                              <v:imagedata r:id="rId42" o:title=""/>
                            </v:shape>
                            <o:OLEObject Type="Embed" ProgID="Equation.DSMT4" ShapeID="_x0000_i1041" DrawAspect="Content" ObjectID="_1788704354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2" type="#_x0000_t75" style="width:23.1pt;height:17.8pt" o:ole="">
                        <v:imagedata r:id="rId44" o:title=""/>
                      </v:shape>
                      <o:OLEObject Type="Embed" ProgID="Equation.DSMT4" ShapeID="_x0000_i1042" DrawAspect="Content" ObjectID="_1788704355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3" type="#_x0000_t75" style="width:13.35pt;height:36.45pt" o:ole="">
                        <v:imagedata r:id="rId46" o:title=""/>
                      </v:shape>
                      <o:OLEObject Type="Embed" ProgID="Equation.DSMT4" ShapeID="_x0000_i1043" DrawAspect="Content" ObjectID="_1788704356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4" type="#_x0000_t75" style="width:28.45pt;height:36.45pt" o:ole="">
                        <v:imagedata r:id="rId48" o:title=""/>
                      </v:shape>
                      <o:OLEObject Type="Embed" ProgID="Equation.DSMT4" ShapeID="_x0000_i1044" DrawAspect="Content" ObjectID="_1788704357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5" type="#_x0000_t75" style="width:39.1pt;height:15.1pt" o:ole="">
                        <v:imagedata r:id="rId50" o:title=""/>
                      </v:shape>
                      <o:OLEObject Type="Embed" ProgID="Equation.DSMT4" ShapeID="_x0000_i1045" DrawAspect="Content" ObjectID="_1788704358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6" type="#_x0000_t75" style="width:28.45pt;height:20.45pt" o:ole="">
                        <v:imagedata r:id="rId52" o:title=""/>
                      </v:shape>
                      <o:OLEObject Type="Embed" ProgID="Equation.DSMT4" ShapeID="_x0000_i1046" DrawAspect="Content" ObjectID="_1788704359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7" type="#_x0000_t75" style="width:9.8pt;height:15.1pt" o:ole="">
                        <v:imagedata r:id="rId54" o:title=""/>
                      </v:shape>
                      <o:OLEObject Type="Embed" ProgID="Equation.DSMT4" ShapeID="_x0000_i1047" DrawAspect="Content" ObjectID="_1788704360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8" type="#_x0000_t75" style="width:18.65pt;height:18.65pt" o:ole="">
                        <v:imagedata r:id="rId56" o:title=""/>
                      </v:shape>
                      <o:OLEObject Type="Embed" ProgID="Equation.DSMT4" ShapeID="_x0000_i1048" DrawAspect="Content" ObjectID="_1788704361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49" type="#_x0000_t75" style="width:57.8pt;height:13.35pt" o:ole="">
                        <v:imagedata r:id="rId58" o:title=""/>
                      </v:shape>
                      <o:OLEObject Type="Embed" ProgID="Equation.DSMT4" ShapeID="_x0000_i1049" DrawAspect="Content" ObjectID="_1788704362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0" type="#_x0000_t75" style="width:48pt;height:35.55pt" o:ole="">
                              <v:imagedata r:id="rId60" o:title=""/>
                            </v:shape>
                            <o:OLEObject Type="Embed" ProgID="Equation.DSMT4" ShapeID="_x0000_i1050" DrawAspect="Content" ObjectID="_1788704363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1" type="#_x0000_t75" style="width:58.65pt;height:35.55pt" o:ole="">
                              <v:imagedata r:id="rId62" o:title=""/>
                            </v:shape>
                            <o:OLEObject Type="Embed" ProgID="Equation.DSMT4" ShapeID="_x0000_i1051" DrawAspect="Content" ObjectID="_1788704364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2" type="#_x0000_t75" style="width:45.35pt;height:35.55pt" o:ole="">
                              <v:imagedata r:id="rId64" o:title=""/>
                            </v:shape>
                            <o:OLEObject Type="Embed" ProgID="Equation.DSMT4" ShapeID="_x0000_i1052" DrawAspect="Content" ObjectID="_1788704365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3" type="#_x0000_t75" style="width:83.5pt;height:35.55pt" o:ole="">
                              <v:imagedata r:id="rId66" o:title=""/>
                            </v:shape>
                            <o:OLEObject Type="Embed" ProgID="Equation.DSMT4" ShapeID="_x0000_i1053" DrawAspect="Content" ObjectID="_1788704366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4" type="#_x0000_t75" style="width:50.65pt;height:35.55pt" o:ole="">
                              <v:imagedata r:id="rId68" o:title=""/>
                            </v:shape>
                            <o:OLEObject Type="Embed" ProgID="Equation.DSMT4" ShapeID="_x0000_i1054" DrawAspect="Content" ObjectID="_1788704367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5" type="#_x0000_t75" style="width:52.45pt;height:35.55pt" o:ole="">
                              <v:imagedata r:id="rId70" o:title=""/>
                            </v:shape>
                            <o:OLEObject Type="Embed" ProgID="Equation.DSMT4" ShapeID="_x0000_i1055" DrawAspect="Content" ObjectID="_1788704368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6" type="#_x0000_t75" style="width:60.45pt;height:35.55pt" o:ole="">
                              <v:imagedata r:id="rId72" o:title=""/>
                            </v:shape>
                            <o:OLEObject Type="Embed" ProgID="Equation.DSMT4" ShapeID="_x0000_i1056" DrawAspect="Content" ObjectID="_1788704369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7" type="#_x0000_t75" style="width:92.45pt;height:14.2pt" o:ole="">
                              <v:imagedata r:id="rId74" o:title=""/>
                            </v:shape>
                            <o:OLEObject Type="Embed" ProgID="Equation.DSMT4" ShapeID="_x0000_i1057" DrawAspect="Content" ObjectID="_1788704370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8" type="#_x0000_t75" style="width:66.65pt;height:14.2pt" o:ole="">
                              <v:imagedata r:id="rId76" o:title=""/>
                            </v:shape>
                            <o:OLEObject Type="Embed" ProgID="Equation.DSMT4" ShapeID="_x0000_i1058" DrawAspect="Content" ObjectID="_1788704371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59" type="#_x0000_t75" style="width:67.5pt;height:14.2pt" o:ole="">
                              <v:imagedata r:id="rId78" o:title=""/>
                            </v:shape>
                            <o:OLEObject Type="Embed" ProgID="Equation.DSMT4" ShapeID="_x0000_i1059" DrawAspect="Content" ObjectID="_1788704372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0" type="#_x0000_t75" style="width:88pt;height:14.2pt" o:ole="">
                              <v:imagedata r:id="rId80" o:title=""/>
                            </v:shape>
                            <o:OLEObject Type="Embed" ProgID="Equation.DSMT4" ShapeID="_x0000_i1060" DrawAspect="Content" ObjectID="_1788704373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1" type="#_x0000_t75" style="width:40.85pt;height:35.5pt" o:ole="">
                              <v:imagedata r:id="rId82" o:title=""/>
                            </v:shape>
                            <o:OLEObject Type="Embed" ProgID="Equation.DSMT4" ShapeID="_x0000_i1061" DrawAspect="Content" ObjectID="_1788704374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2" type="#_x0000_t75" style="width:31.15pt;height:35.5pt" o:ole="">
                              <v:imagedata r:id="rId84" o:title=""/>
                            </v:shape>
                            <o:OLEObject Type="Embed" ProgID="Equation.DSMT4" ShapeID="_x0000_i1062" DrawAspect="Content" ObjectID="_1788704375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3" type="#_x0000_t75" style="width:47.05pt;height:35.5pt" o:ole="">
                              <v:imagedata r:id="rId86" o:title=""/>
                            </v:shape>
                            <o:OLEObject Type="Embed" ProgID="Equation.DSMT4" ShapeID="_x0000_i1063" DrawAspect="Content" ObjectID="_1788704376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4" type="#_x0000_t75" style="width:36.5pt;height:35.5pt" o:ole="">
                              <v:imagedata r:id="rId88" o:title=""/>
                            </v:shape>
                            <o:OLEObject Type="Embed" ProgID="Equation.DSMT4" ShapeID="_x0000_i1064" DrawAspect="Content" ObjectID="_1788704377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5" type="#_x0000_t75" style="width:36.5pt;height:13.4pt" o:ole="">
                              <v:imagedata r:id="rId90" o:title=""/>
                            </v:shape>
                            <o:OLEObject Type="Embed" ProgID="Equation.DSMT4" ShapeID="_x0000_i1065" DrawAspect="Content" ObjectID="_1788704378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6" type="#_x0000_t75" style="width:29.3pt;height:13.4pt" o:ole="">
                              <v:imagedata r:id="rId92" o:title=""/>
                            </v:shape>
                            <o:OLEObject Type="Embed" ProgID="Equation.DSMT4" ShapeID="_x0000_i1066" DrawAspect="Content" ObjectID="_1788704379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7" type="#_x0000_t75" style="width:62.3pt;height:14.25pt" o:ole="">
                              <v:imagedata r:id="rId94" o:title=""/>
                            </v:shape>
                            <o:OLEObject Type="Embed" ProgID="Equation.DSMT4" ShapeID="_x0000_i1067" DrawAspect="Content" ObjectID="_1788704380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8" type="#_x0000_t75" style="width:45.4pt;height:14.25pt" o:ole="">
                              <v:imagedata r:id="rId96" o:title=""/>
                            </v:shape>
                            <o:OLEObject Type="Embed" ProgID="Equation.DSMT4" ShapeID="_x0000_i1068" DrawAspect="Content" ObjectID="_1788704381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69" type="#_x0000_t75" style="width:96.9pt;height:35.5pt" o:ole="">
                              <v:imagedata r:id="rId98" o:title=""/>
                            </v:shape>
                            <o:OLEObject Type="Embed" ProgID="Equation.DSMT4" ShapeID="_x0000_i1069" DrawAspect="Content" ObjectID="_1788704382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0" type="#_x0000_t75" style="width:60.45pt;height:35.5pt" o:ole="">
                              <v:imagedata r:id="rId100" o:title=""/>
                            </v:shape>
                            <o:OLEObject Type="Embed" ProgID="Equation.DSMT4" ShapeID="_x0000_i1070" DrawAspect="Content" ObjectID="_1788704383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1" type="#_x0000_t75" style="width:94.3pt;height:35.5pt" o:ole="">
                              <v:imagedata r:id="rId102" o:title=""/>
                            </v:shape>
                            <o:OLEObject Type="Embed" ProgID="Equation.DSMT4" ShapeID="_x0000_i1071" DrawAspect="Content" ObjectID="_1788704384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86"/>
                    <w:gridCol w:w="2741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2" type="#_x0000_t75" style="width:96.9pt;height:35.5pt" o:ole="">
                              <v:imagedata r:id="rId98" o:title=""/>
                            </v:shape>
                            <o:OLEObject Type="Embed" ProgID="Equation.DSMT4" ShapeID="_x0000_i1072" DrawAspect="Content" ObjectID="_1788704385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3" type="#_x0000_t75" style="width:60.45pt;height:35.5pt" o:ole="">
                              <v:imagedata r:id="rId100" o:title=""/>
                            </v:shape>
                            <o:OLEObject Type="Embed" ProgID="Equation.DSMT4" ShapeID="_x0000_i1073" DrawAspect="Content" ObjectID="_1788704386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4" type="#_x0000_t75" style="width:94.3pt;height:35.5pt" o:ole="">
                              <v:imagedata r:id="rId102" o:title=""/>
                            </v:shape>
                            <o:OLEObject Type="Embed" ProgID="Equation.DSMT4" ShapeID="_x0000_i1074" DrawAspect="Content" ObjectID="_1788704387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5" type="#_x0000_t75" style="width:83.55pt;height:35.5pt" o:ole="">
                              <v:imagedata r:id="rId107" o:title=""/>
                            </v:shape>
                            <o:OLEObject Type="Embed" ProgID="Equation.DSMT4" ShapeID="_x0000_i1075" DrawAspect="Content" ObjectID="_1788704388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6" type="#_x0000_t75" style="width:68.5pt;height:35.5pt" o:ole="">
                              <v:imagedata r:id="rId109" o:title=""/>
                            </v:shape>
                            <o:OLEObject Type="Embed" ProgID="Equation.DSMT4" ShapeID="_x0000_i1076" DrawAspect="Content" ObjectID="_1788704389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7" type="#_x0000_t75" style="width:81.7pt;height:14.25pt" o:ole="">
                              <v:imagedata r:id="rId111" o:title=""/>
                            </v:shape>
                            <o:OLEObject Type="Embed" ProgID="Equation.DSMT4" ShapeID="_x0000_i1077" DrawAspect="Content" ObjectID="_1788704390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8" type="#_x0000_t75" style="width:59.6pt;height:14.25pt" o:ole="">
                              <v:imagedata r:id="rId113" o:title=""/>
                            </v:shape>
                            <o:OLEObject Type="Embed" ProgID="Equation.DSMT4" ShapeID="_x0000_i1078" DrawAspect="Content" ObjectID="_1788704391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79" type="#_x0000_t75" style="width:109.4pt;height:36.5pt" o:ole="">
                              <v:imagedata r:id="rId115" o:title=""/>
                            </v:shape>
                            <o:OLEObject Type="Embed" ProgID="Equation.DSMT4" ShapeID="_x0000_i1079" DrawAspect="Content" ObjectID="_1788704392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0" type="#_x0000_t75" style="width:119.85pt;height:36.5pt" o:ole="">
                              <v:imagedata r:id="rId117" o:title=""/>
                            </v:shape>
                            <o:OLEObject Type="Embed" ProgID="Equation.DSMT4" ShapeID="_x0000_i1080" DrawAspect="Content" ObjectID="_1788704393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1" type="#_x0000_t75" style="width:126.25pt;height:37.35pt" o:ole="">
                              <v:imagedata r:id="rId119" o:title=""/>
                            </v:shape>
                            <o:OLEObject Type="Embed" ProgID="Equation.DSMT4" ShapeID="_x0000_i1081" DrawAspect="Content" ObjectID="_1788704394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F500AF">
        <w:trPr>
          <w:trHeight w:val="111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  <w:bookmarkStart w:id="0" w:name="_GoBack"/>
            <w:bookmarkEnd w:id="0"/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77777777" w:rsidR="00FE7A32" w:rsidRPr="000A04FE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2" type="#_x0000_t75" style="width:104.8pt;height:41.9pt" o:ole="">
                              <v:imagedata r:id="rId133" o:title=""/>
                            </v:shape>
                            <o:OLEObject Type="Embed" ProgID="Equation.DSMT4" ShapeID="_x0000_i1082" DrawAspect="Content" ObjectID="_1788704395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3" type="#_x0000_t75" style="width:104.8pt;height:41.9pt" o:ole="">
                              <v:imagedata r:id="rId135" o:title=""/>
                            </v:shape>
                            <o:OLEObject Type="Embed" ProgID="Equation.DSMT4" ShapeID="_x0000_i1083" DrawAspect="Content" ObjectID="_1788704396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4" type="#_x0000_t75" style="width:101.3pt;height:40.85pt" o:ole="">
                              <v:imagedata r:id="rId137" o:title=""/>
                            </v:shape>
                            <o:OLEObject Type="Embed" ProgID="Equation.DSMT4" ShapeID="_x0000_i1084" DrawAspect="Content" ObjectID="_1788704397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6" type="#_x0000_t75" style="width:28.45pt;height:8.85pt" o:ole="">
                                                <v:imagedata r:id="rId139" o:title=""/>
                                              </v:shape>
                                              <o:OLEObject Type="Embed" ProgID="Equation.DSMT4" ShapeID="_x0000_i1086" DrawAspect="Content" ObjectID="_1788704603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6" type="#_x0000_t75" style="width:28.45pt;height:8.85pt" o:ole="">
                                          <v:imagedata r:id="rId139" o:title=""/>
                                        </v:shape>
                                        <o:OLEObject Type="Embed" ProgID="Equation.DSMT4" ShapeID="_x0000_i1086" DrawAspect="Content" ObjectID="_1788704603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8" type="#_x0000_t75" style="width:27.65pt;height:8.85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8" DrawAspect="Content" ObjectID="_1788704604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8" type="#_x0000_t75" style="width:27.65pt;height:8.85pt" o:ole="">
                                                <v:imagedata r:id="rId142" o:title=""/>
                                              </v:shape>
                                              <o:OLEObject Type="Embed" ProgID="Equation.DSMT4" ShapeID="_x0000_i1088" DrawAspect="Content" ObjectID="_1788704604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0" type="#_x0000_t75" style="width:23.95pt;height:8.85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0" DrawAspect="Content" ObjectID="_1788704605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0" type="#_x0000_t75" style="width:23.95pt;height:8.85pt" o:ole="">
                                                <v:imagedata r:id="rId145" o:title=""/>
                                              </v:shape>
                                              <o:OLEObject Type="Embed" ProgID="Equation.DSMT4" ShapeID="_x0000_i1090" DrawAspect="Content" ObjectID="_1788704605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3086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2" type="#_x0000_t75" style="width:26.6pt;height:8.0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2" DrawAspect="Content" ObjectID="_1788704606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4" type="#_x0000_t75" style="width:20.4pt;height:8.85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4" DrawAspect="Content" ObjectID="_1788704607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J1nPUB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309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2" type="#_x0000_t75" style="width:26.6pt;height:8.05pt" o:ole="">
                                                <v:imagedata r:id="rId148" o:title=""/>
                                              </v:shape>
                                              <o:OLEObject Type="Embed" ProgID="Equation.DSMT4" ShapeID="_x0000_i1092" DrawAspect="Content" ObjectID="_1788704606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4" type="#_x0000_t75" style="width:20.4pt;height:8.85pt" o:ole="">
                                                <v:imagedata r:id="rId150" o:title=""/>
                                              </v:shape>
                                              <o:OLEObject Type="Embed" ProgID="Equation.DSMT4" ShapeID="_x0000_i1094" DrawAspect="Content" ObjectID="_1788704607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6" type="#_x0000_t75" style="width:24.95pt;height:8.0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6" DrawAspect="Content" ObjectID="_1788704608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8" type="#_x0000_t75" style="width:19.6pt;height:8.85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8" DrawAspect="Content" ObjectID="_1788704609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6" type="#_x0000_t75" style="width:24.95pt;height:8.05pt" o:ole="">
                                                <v:imagedata r:id="rId154" o:title=""/>
                                              </v:shape>
                                              <o:OLEObject Type="Embed" ProgID="Equation.DSMT4" ShapeID="_x0000_i1096" DrawAspect="Content" ObjectID="_1788704608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8" type="#_x0000_t75" style="width:19.6pt;height:8.85pt" o:ole="">
                                                <v:imagedata r:id="rId156" o:title=""/>
                                              </v:shape>
                                              <o:OLEObject Type="Embed" ProgID="Equation.DSMT4" ShapeID="_x0000_i1098" DrawAspect="Content" ObjectID="_1788704609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099" type="#_x0000_t75" style="width:33.6pt;height:23.2pt" o:ole="">
                        <v:imagedata r:id="rId166" o:title=""/>
                      </v:shape>
                      <o:OLEObject Type="Embed" ProgID="Equation.DSMT4" ShapeID="_x0000_i1099" DrawAspect="Content" ObjectID="_1788704398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0" type="#_x0000_t75" style="width:32pt;height:23.2pt" o:ole="">
                              <v:imagedata r:id="rId168" o:title=""/>
                            </v:shape>
                            <o:OLEObject Type="Embed" ProgID="Equation.DSMT4" ShapeID="_x0000_i1100" DrawAspect="Content" ObjectID="_1788704399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1" type="#_x0000_t75" style="width:32pt;height:23.2pt" o:ole="">
                              <v:imagedata r:id="rId170" o:title=""/>
                            </v:shape>
                            <o:OLEObject Type="Embed" ProgID="Equation.DSMT4" ShapeID="_x0000_i1101" DrawAspect="Content" ObjectID="_1788704400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2" type="#_x0000_t75" style="width:24pt;height:23.2pt" o:ole="">
                              <v:imagedata r:id="rId172" o:title=""/>
                            </v:shape>
                            <o:OLEObject Type="Embed" ProgID="Equation.DSMT4" ShapeID="_x0000_i1102" DrawAspect="Content" ObjectID="_1788704401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3" type="#_x0000_t75" style="width:18.8pt;height:16pt" o:ole="">
                              <v:imagedata r:id="rId174" o:title=""/>
                            </v:shape>
                            <o:OLEObject Type="Embed" ProgID="Equation.DSMT4" ShapeID="_x0000_i1103" DrawAspect="Content" ObjectID="_1788704402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4" type="#_x0000_t75" style="width:80.85pt;height:23.2pt" o:ole="">
                              <v:imagedata r:id="rId176" o:title=""/>
                            </v:shape>
                            <o:OLEObject Type="Embed" ProgID="Equation.DSMT4" ShapeID="_x0000_i1104" DrawAspect="Content" ObjectID="_1788704403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5" type="#_x0000_t75" style="width:53.2pt;height:18pt" o:ole="">
                              <v:imagedata r:id="rId178" o:title=""/>
                            </v:shape>
                            <o:OLEObject Type="Embed" ProgID="Equation.DSMT4" ShapeID="_x0000_i1105" DrawAspect="Content" ObjectID="_1788704404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6" type="#_x0000_t75" style="width:63.2pt;height:18pt" o:ole="">
                              <v:imagedata r:id="rId180" o:title=""/>
                            </v:shape>
                            <o:OLEObject Type="Embed" ProgID="Equation.DSMT4" ShapeID="_x0000_i1106" DrawAspect="Content" ObjectID="_1788704405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7" type="#_x0000_t75" style="width:66.8pt;height:18pt" o:ole="">
                              <v:imagedata r:id="rId182" o:title=""/>
                            </v:shape>
                            <o:OLEObject Type="Embed" ProgID="Equation.DSMT4" ShapeID="_x0000_i1107" DrawAspect="Content" ObjectID="_1788704406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8" type="#_x0000_t75" style="width:118.05pt;height:18pt" o:ole="">
                              <v:imagedata r:id="rId184" o:title=""/>
                            </v:shape>
                            <o:OLEObject Type="Embed" ProgID="Equation.DSMT4" ShapeID="_x0000_i1108" DrawAspect="Content" ObjectID="_1788704407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09" type="#_x0000_t75" style="width:115.65pt;height:20.4pt" o:ole="">
                              <v:imagedata r:id="rId186" o:title=""/>
                            </v:shape>
                            <o:OLEObject Type="Embed" ProgID="Equation.DSMT4" ShapeID="_x0000_i1109" DrawAspect="Content" ObjectID="_1788704408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0" type="#_x0000_t75" style="width:139.55pt;height:23.2pt" o:ole="">
                              <v:imagedata r:id="rId188" o:title=""/>
                            </v:shape>
                            <o:OLEObject Type="Embed" ProgID="Equation.DSMT4" ShapeID="_x0000_i1110" DrawAspect="Content" ObjectID="_1788704409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1" type="#_x0000_t75" style="width:90pt;height:18pt" o:ole="">
                              <v:imagedata r:id="rId190" o:title=""/>
                            </v:shape>
                            <o:OLEObject Type="Embed" ProgID="Equation.DSMT4" ShapeID="_x0000_i1111" DrawAspect="Content" ObjectID="_1788704410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2" type="#_x0000_t75" style="width:82.85pt;height:18pt" o:ole="">
                              <v:imagedata r:id="rId192" o:title=""/>
                            </v:shape>
                            <o:OLEObject Type="Embed" ProgID="Equation.DSMT4" ShapeID="_x0000_i1112" DrawAspect="Content" ObjectID="_1788704411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3" type="#_x0000_t75" style="width:90pt;height:18pt" o:ole="">
                              <v:imagedata r:id="rId194" o:title=""/>
                            </v:shape>
                            <o:OLEObject Type="Embed" ProgID="Equation.DSMT4" ShapeID="_x0000_i1113" DrawAspect="Content" ObjectID="_1788704412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4" type="#_x0000_t75" style="width:101.2pt;height:18pt" o:ole="">
                              <v:imagedata r:id="rId196" o:title=""/>
                            </v:shape>
                            <o:OLEObject Type="Embed" ProgID="Equation.DSMT4" ShapeID="_x0000_i1114" DrawAspect="Content" ObjectID="_1788704413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5" type="#_x0000_t75" style="width:96.75pt;height:18pt" o:ole="">
                              <v:imagedata r:id="rId198" o:title=""/>
                            </v:shape>
                            <o:OLEObject Type="Embed" ProgID="Equation.DSMT4" ShapeID="_x0000_i1115" DrawAspect="Content" ObjectID="_1788704414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7" type="#_x0000_t75" style="width:18pt;height:14.4pt" o:ole="">
                                              <v:imagedata r:id="rId200" o:title=""/>
                                            </v:shape>
                                            <o:OLEObject Type="Embed" ProgID="Equation.DSMT4" ShapeID="_x0000_i1117" DrawAspect="Content" ObjectID="_1788704610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7" type="#_x0000_t75" style="width:18pt;height:14.4pt" o:ole="">
                                        <v:imagedata r:id="rId200" o:title=""/>
                                      </v:shape>
                                      <o:OLEObject Type="Embed" ProgID="Equation.DSMT4" ShapeID="_x0000_i1117" DrawAspect="Content" ObjectID="_1788704610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6"/>
                    <w:gridCol w:w="2401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19" type="#_x0000_t75" style="width:12.4pt;height:10.8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19" DrawAspect="Content" ObjectID="_1788704611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19" type="#_x0000_t75" style="width:12.4pt;height:10.8pt" o:ole="">
                                              <v:imagedata r:id="rId203" o:title=""/>
                                            </v:shape>
                                            <o:OLEObject Type="Embed" ProgID="Equation.DSMT4" ShapeID="_x0000_i1119" DrawAspect="Content" ObjectID="_1788704611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1" type="#_x0000_t75" style="width:10.8pt;height:12.4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1" DrawAspect="Content" ObjectID="_1788704612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1" type="#_x0000_t75" style="width:10.8pt;height:12.4pt" o:ole="">
                                                <v:imagedata r:id="rId206" o:title=""/>
                                              </v:shape>
                                              <o:OLEObject Type="Embed" ProgID="Equation.DSMT4" ShapeID="_x0000_i1121" DrawAspect="Content" ObjectID="_1788704612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2" type="#_x0000_t75" style="width:109.25pt;height:15.2pt" o:ole="">
                              <v:imagedata r:id="rId209" o:title=""/>
                            </v:shape>
                            <o:OLEObject Type="Embed" ProgID="Equation.DSMT4" ShapeID="_x0000_i1122" DrawAspect="Content" ObjectID="_1788704415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3" type="#_x0000_t75" style="width:107.65pt;height:15.2pt" o:ole="">
                              <v:imagedata r:id="rId211" o:title=""/>
                            </v:shape>
                            <o:OLEObject Type="Embed" ProgID="Equation.DSMT4" ShapeID="_x0000_i1123" DrawAspect="Content" ObjectID="_1788704416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4" type="#_x0000_t75" style="width:109.25pt;height:15.2pt" o:ole="">
                              <v:imagedata r:id="rId209" o:title=""/>
                            </v:shape>
                            <o:OLEObject Type="Embed" ProgID="Equation.DSMT4" ShapeID="_x0000_i1124" DrawAspect="Content" ObjectID="_1788704417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5" type="#_x0000_t75" style="width:107.65pt;height:15.2pt" o:ole="">
                              <v:imagedata r:id="rId211" o:title=""/>
                            </v:shape>
                            <o:OLEObject Type="Embed" ProgID="Equation.DSMT4" ShapeID="_x0000_i1125" DrawAspect="Content" ObjectID="_1788704418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6" type="#_x0000_t75" style="width:34pt;height:13.2pt" o:ole="">
                        <v:imagedata r:id="rId215" o:title=""/>
                      </v:shape>
                      <o:OLEObject Type="Embed" ProgID="Equation.DSMT4" ShapeID="_x0000_i1126" DrawAspect="Content" ObjectID="_1788704419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7" type="#_x0000_t75" style="width:33.6pt;height:14.4pt" o:ole="">
                        <v:imagedata r:id="rId217" o:title=""/>
                      </v:shape>
                      <o:OLEObject Type="Embed" ProgID="Equation.DSMT4" ShapeID="_x0000_i1127" DrawAspect="Content" ObjectID="_1788704420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8" type="#_x0000_t75" style="width:61.2pt;height:23.2pt" o:ole="">
                        <v:imagedata r:id="rId219" o:title=""/>
                      </v:shape>
                      <o:OLEObject Type="Embed" ProgID="Equation.DSMT4" ShapeID="_x0000_i1128" DrawAspect="Content" ObjectID="_1788704421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29" type="#_x0000_t75" style="width:218.1pt;height:24.8pt" o:ole="">
                        <v:imagedata r:id="rId221" o:title=""/>
                      </v:shape>
                      <o:OLEObject Type="Embed" ProgID="Equation.DSMT4" ShapeID="_x0000_i1129" DrawAspect="Content" ObjectID="_1788704422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0" type="#_x0000_t75" style="width:58.8pt;height:19.6pt" o:ole="">
                              <v:imagedata r:id="rId223" o:title=""/>
                            </v:shape>
                            <o:OLEObject Type="Embed" ProgID="Equation.DSMT4" ShapeID="_x0000_i1130" DrawAspect="Content" ObjectID="_1788704423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1" type="#_x0000_t75" style="width:70.4pt;height:19.6pt" o:ole="">
                              <v:imagedata r:id="rId225" o:title=""/>
                            </v:shape>
                            <o:OLEObject Type="Embed" ProgID="Equation.DSMT4" ShapeID="_x0000_i1131" DrawAspect="Content" ObjectID="_1788704424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2" type="#_x0000_t75" style="width:47.2pt;height:19.6pt" o:ole="">
                              <v:imagedata r:id="rId227" o:title=""/>
                            </v:shape>
                            <o:OLEObject Type="Embed" ProgID="Equation.DSMT4" ShapeID="_x0000_i1132" DrawAspect="Content" ObjectID="_1788704425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3" type="#_x0000_t75" style="width:75.6pt;height:19.6pt" o:ole="">
                              <v:imagedata r:id="rId229" o:title=""/>
                            </v:shape>
                            <o:OLEObject Type="Embed" ProgID="Equation.DSMT4" ShapeID="_x0000_i1133" DrawAspect="Content" ObjectID="_1788704426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4" type="#_x0000_t75" style="width:56.75pt;height:15.2pt" o:ole="">
                              <v:imagedata r:id="rId231" o:title=""/>
                            </v:shape>
                            <o:OLEObject Type="Embed" ProgID="Equation.DSMT4" ShapeID="_x0000_i1134" DrawAspect="Content" ObjectID="_1788704427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5" type="#_x0000_t75" style="width:68.4pt;height:15.2pt" o:ole="">
                              <v:imagedata r:id="rId233" o:title=""/>
                            </v:shape>
                            <o:OLEObject Type="Embed" ProgID="Equation.DSMT4" ShapeID="_x0000_i1135" DrawAspect="Content" ObjectID="_1788704428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6" type="#_x0000_t75" style="width:64.8pt;height:20.4pt" o:ole="">
                              <v:imagedata r:id="rId235" o:title=""/>
                            </v:shape>
                            <o:OLEObject Type="Embed" ProgID="Equation.DSMT4" ShapeID="_x0000_i1136" DrawAspect="Content" ObjectID="_1788704429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7" type="#_x0000_t75" style="width:66pt;height:20.4pt" o:ole="">
                              <v:imagedata r:id="rId237" o:title=""/>
                            </v:shape>
                            <o:OLEObject Type="Embed" ProgID="Equation.DSMT4" ShapeID="_x0000_i1137" DrawAspect="Content" ObjectID="_1788704430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8" type="#_x0000_t75" style="width:95.2pt;height:23.2pt" o:ole="">
                              <v:imagedata r:id="rId239" o:title=""/>
                            </v:shape>
                            <o:OLEObject Type="Embed" ProgID="Equation.DSMT4" ShapeID="_x0000_i1138" DrawAspect="Content" ObjectID="_1788704431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39" type="#_x0000_t75" style="width:84.4pt;height:23.2pt" o:ole="">
                              <v:imagedata r:id="rId241" o:title=""/>
                            </v:shape>
                            <o:OLEObject Type="Embed" ProgID="Equation.DSMT4" ShapeID="_x0000_i1139" DrawAspect="Content" ObjectID="_1788704432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0" type="#_x0000_t75" style="width:70.4pt;height:23.2pt" o:ole="">
                              <v:imagedata r:id="rId243" o:title=""/>
                            </v:shape>
                            <o:OLEObject Type="Embed" ProgID="Equation.DSMT4" ShapeID="_x0000_i1140" DrawAspect="Content" ObjectID="_1788704433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1" type="#_x0000_t75" style="width:96pt;height:20.4pt" o:ole="">
                              <v:imagedata r:id="rId245" o:title=""/>
                            </v:shape>
                            <o:OLEObject Type="Embed" ProgID="Equation.DSMT4" ShapeID="_x0000_i1141" DrawAspect="Content" ObjectID="_1788704434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2" type="#_x0000_t75" style="width:51.6pt;height:38pt" o:ole="">
                              <v:imagedata r:id="rId247" o:title=""/>
                            </v:shape>
                            <o:OLEObject Type="Embed" ProgID="Equation.DSMT4" ShapeID="_x0000_i1142" DrawAspect="Content" ObjectID="_1788704435" r:id="rId248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3" type="#_x0000_t75" style="width:51.6pt;height:38pt" o:ole="">
                              <v:imagedata r:id="rId249" o:title=""/>
                            </v:shape>
                            <o:OLEObject Type="Embed" ProgID="Equation.DSMT4" ShapeID="_x0000_i1143" DrawAspect="Content" ObjectID="_1788704436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4" type="#_x0000_t75" style="width:58.8pt;height:23.2pt" o:ole="">
                              <v:imagedata r:id="rId251" o:title=""/>
                            </v:shape>
                            <o:OLEObject Type="Embed" ProgID="Equation.DSMT4" ShapeID="_x0000_i1144" DrawAspect="Content" ObjectID="_1788704437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5" type="#_x0000_t75" style="width:62pt;height:23.2pt" o:ole="">
                              <v:imagedata r:id="rId253" o:title=""/>
                            </v:shape>
                            <o:OLEObject Type="Embed" ProgID="Equation.DSMT4" ShapeID="_x0000_i1145" DrawAspect="Content" ObjectID="_1788704438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w:lastRenderedPageBreak/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6" type="#_x0000_t75" style="width:64.8pt;height:23.2pt" o:ole="">
                              <v:imagedata r:id="rId255" o:title=""/>
                            </v:shape>
                            <o:OLEObject Type="Embed" ProgID="Equation.DSMT4" ShapeID="_x0000_i1146" DrawAspect="Content" ObjectID="_1788704439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lastRenderedPageBreak/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4"/>
                    <w:gridCol w:w="2313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7" type="#_x0000_t75" style="width:108.45pt;height:18.8pt" o:ole="">
                              <v:imagedata r:id="rId257" o:title=""/>
                            </v:shape>
                            <o:OLEObject Type="Embed" ProgID="Equation.DSMT4" ShapeID="_x0000_i1147" DrawAspect="Content" ObjectID="_1788704440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8" type="#_x0000_t75" style="width:101.2pt;height:21.2pt" o:ole="">
                              <v:imagedata r:id="rId259" o:title=""/>
                            </v:shape>
                            <o:OLEObject Type="Embed" ProgID="Equation.DSMT4" ShapeID="_x0000_i1148" DrawAspect="Content" ObjectID="_1788704441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49" type="#_x0000_t75" style="width:121.95pt;height:18.8pt" o:ole="">
                              <v:imagedata r:id="rId261" o:title=""/>
                            </v:shape>
                            <o:OLEObject Type="Embed" ProgID="Equation.DSMT4" ShapeID="_x0000_i1149" DrawAspect="Content" ObjectID="_1788704442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0" type="#_x0000_t75" style="width:62pt;height:17.6pt" o:ole="">
                              <v:imagedata r:id="rId263" o:title=""/>
                            </v:shape>
                            <o:OLEObject Type="Embed" ProgID="Equation.DSMT4" ShapeID="_x0000_i1150" DrawAspect="Content" ObjectID="_1788704443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1" type="#_x0000_t75" style="width:68.4pt;height:18.8pt" o:ole="">
                              <v:imagedata r:id="rId265" o:title=""/>
                            </v:shape>
                            <o:OLEObject Type="Embed" ProgID="Equation.DSMT4" ShapeID="_x0000_i1151" DrawAspect="Content" ObjectID="_1788704444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2" type="#_x0000_t75" style="width:48.8pt;height:15.2pt" o:ole="">
                              <v:imagedata r:id="rId267" o:title=""/>
                            </v:shape>
                            <o:OLEObject Type="Embed" ProgID="Equation.DSMT4" ShapeID="_x0000_i1152" DrawAspect="Content" ObjectID="_1788704445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3" type="#_x0000_t75" style="width:112.75pt;height:13.2pt" o:ole="">
                              <v:imagedata r:id="rId269" o:title=""/>
                            </v:shape>
                            <o:OLEObject Type="Embed" ProgID="Equation.DSMT4" ShapeID="_x0000_i1153" DrawAspect="Content" ObjectID="_1788704446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4" type="#_x0000_t75" style="width:1in;height:18pt" o:ole="">
                              <v:imagedata r:id="rId271" o:title=""/>
                            </v:shape>
                            <o:OLEObject Type="Embed" ProgID="Equation.DSMT4" ShapeID="_x0000_i1154" DrawAspect="Content" ObjectID="_1788704447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5" type="#_x0000_t75" style="width:96.75pt;height:18pt" o:ole="">
                              <v:imagedata r:id="rId273" o:title=""/>
                            </v:shape>
                            <o:OLEObject Type="Embed" ProgID="Equation.DSMT4" ShapeID="_x0000_i1155" DrawAspect="Content" ObjectID="_1788704448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6" type="#_x0000_t75" style="width:111.2pt;height:18pt" o:ole="">
                              <v:imagedata r:id="rId275" o:title=""/>
                            </v:shape>
                            <o:OLEObject Type="Embed" ProgID="Equation.DSMT4" ShapeID="_x0000_i1156" DrawAspect="Content" ObjectID="_1788704449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7" type="#_x0000_t75" style="width:66pt;height:36.4pt" o:ole="">
                              <v:imagedata r:id="rId277" o:title=""/>
                            </v:shape>
                            <o:OLEObject Type="Embed" ProgID="Equation.DSMT4" ShapeID="_x0000_i1157" DrawAspect="Content" ObjectID="_1788704450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8" type="#_x0000_t75" style="width:66pt;height:36.4pt" o:ole="">
                              <v:imagedata r:id="rId279" o:title=""/>
                            </v:shape>
                            <o:OLEObject Type="Embed" ProgID="Equation.DSMT4" ShapeID="_x0000_i1158" DrawAspect="Content" ObjectID="_1788704451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59" type="#_x0000_t75" style="width:1in;height:36.4pt" o:ole="">
                              <v:imagedata r:id="rId281" o:title=""/>
                            </v:shape>
                            <o:OLEObject Type="Embed" ProgID="Equation.DSMT4" ShapeID="_x0000_i1159" DrawAspect="Content" ObjectID="_1788704452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0" type="#_x0000_t75" style="width:75.6pt;height:36.4pt" o:ole="">
                              <v:imagedata r:id="rId283" o:title=""/>
                            </v:shape>
                            <o:OLEObject Type="Embed" ProgID="Equation.DSMT4" ShapeID="_x0000_i1160" DrawAspect="Content" ObjectID="_1788704453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1" type="#_x0000_t75" style="width:71.2pt;height:36.4pt" o:ole="">
                                    <v:imagedata r:id="rId285" o:title=""/>
                                  </v:shape>
                                  <o:OLEObject Type="Embed" ProgID="Equation.DSMT4" ShapeID="_x0000_i1161" DrawAspect="Content" ObjectID="_1788704454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2" type="#_x0000_t75" style="width:72.8pt;height:36.4pt" o:ole="">
                                    <v:imagedata r:id="rId287" o:title=""/>
                                  </v:shape>
                                  <o:OLEObject Type="Embed" ProgID="Equation.DSMT4" ShapeID="_x0000_i1162" DrawAspect="Content" ObjectID="_1788704455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3" type="#_x0000_t75" style="width:82pt;height:36.4pt" o:ole="">
                                    <v:imagedata r:id="rId289" o:title=""/>
                                  </v:shape>
                                  <o:OLEObject Type="Embed" ProgID="Equation.DSMT4" ShapeID="_x0000_i1163" DrawAspect="Content" ObjectID="_1788704456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4" type="#_x0000_t75" style="width:91.65pt;height:36.4pt" o:ole="">
                                    <v:imagedata r:id="rId291" o:title=""/>
                                  </v:shape>
                                  <o:OLEObject Type="Embed" ProgID="Equation.DSMT4" ShapeID="_x0000_i1164" DrawAspect="Content" ObjectID="_1788704457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حاصل جمع بردار 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5" type="#_x0000_t75" style="width:76.4pt;height:34pt" o:ole="">
                              <v:imagedata r:id="rId293" o:title=""/>
                            </v:shape>
                            <o:OLEObject Type="Embed" ProgID="Equation.DSMT4" ShapeID="_x0000_i1165" DrawAspect="Content" ObjectID="_1788704458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6" type="#_x0000_t75" style="width:84.4pt;height:34pt" o:ole="">
                              <v:imagedata r:id="rId295" o:title=""/>
                            </v:shape>
                            <o:OLEObject Type="Embed" ProgID="Equation.DSMT4" ShapeID="_x0000_i1166" DrawAspect="Content" ObjectID="_1788704459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7" type="#_x0000_t75" style="width:58pt;height:32.8pt" o:ole="">
                              <v:imagedata r:id="rId297" o:title=""/>
                            </v:shape>
                            <o:OLEObject Type="Embed" ProgID="Equation.DSMT4" ShapeID="_x0000_i1167" DrawAspect="Content" ObjectID="_1788704460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8" type="#_x0000_t75" style="width:88.05pt;height:34.8pt" o:ole="">
                              <v:imagedata r:id="rId299" o:title=""/>
                            </v:shape>
                            <o:OLEObject Type="Embed" ProgID="Equation.DSMT4" ShapeID="_x0000_i1168" DrawAspect="Content" ObjectID="_1788704461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69" type="#_x0000_t75" style="width:57.6pt;height:16pt" o:ole="">
                              <v:imagedata r:id="rId301" o:title=""/>
                            </v:shape>
                            <o:OLEObject Type="Embed" ProgID="Equation.DSMT4" ShapeID="_x0000_i1169" DrawAspect="Content" ObjectID="_1788704462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0" type="#_x0000_t75" style="width:48pt;height:16pt" o:ole="">
                              <v:imagedata r:id="rId303" o:title=""/>
                            </v:shape>
                            <o:OLEObject Type="Embed" ProgID="Equation.DSMT4" ShapeID="_x0000_i1170" DrawAspect="Content" ObjectID="_1788704463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1" type="#_x0000_t75" style="width:57.6pt;height:16pt" o:ole="">
                              <v:imagedata r:id="rId305" o:title=""/>
                            </v:shape>
                            <o:OLEObject Type="Embed" ProgID="Equation.DSMT4" ShapeID="_x0000_i1171" DrawAspect="Content" ObjectID="_1788704464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2" type="#_x0000_t75" style="width:46pt;height:16pt" o:ole="">
                              <v:imagedata r:id="rId307" o:title=""/>
                            </v:shape>
                            <o:OLEObject Type="Embed" ProgID="Equation.DSMT4" ShapeID="_x0000_i1172" DrawAspect="Content" ObjectID="_1788704465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3" type="#_x0000_t75" style="width:76.4pt;height:31.2pt" o:ole="">
                        <v:imagedata r:id="rId309" o:title=""/>
                      </v:shape>
                      <o:OLEObject Type="Embed" ProgID="Equation.DSMT4" ShapeID="_x0000_i1173" DrawAspect="Content" ObjectID="_1788704466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4" type="#_x0000_t75" style="width:80.8pt;height:31.2pt" o:ole="">
                        <v:imagedata r:id="rId311" o:title=""/>
                      </v:shape>
                      <o:OLEObject Type="Embed" ProgID="Equation.DSMT4" ShapeID="_x0000_i1174" DrawAspect="Content" ObjectID="_1788704467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5" type="#_x0000_t75" style="width:61.15pt;height:34.8pt" o:ole="">
                              <v:imagedata r:id="rId313" o:title=""/>
                            </v:shape>
                            <o:OLEObject Type="Embed" ProgID="Equation.DSMT4" ShapeID="_x0000_i1175" DrawAspect="Content" ObjectID="_1788704468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6" type="#_x0000_t75" style="width:51.6pt;height:34.8pt" o:ole="">
                              <v:imagedata r:id="rId315" o:title=""/>
                            </v:shape>
                            <o:OLEObject Type="Embed" ProgID="Equation.DSMT4" ShapeID="_x0000_i1176" DrawAspect="Content" ObjectID="_1788704469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7" type="#_x0000_t75" style="width:56pt;height:16pt" o:ole="">
                              <v:imagedata r:id="rId317" o:title=""/>
                            </v:shape>
                            <o:OLEObject Type="Embed" ProgID="Equation.DSMT4" ShapeID="_x0000_i1177" DrawAspect="Content" ObjectID="_1788704470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8" type="#_x0000_t75" style="width:74.75pt;height:32pt" o:ole="">
                              <v:imagedata r:id="rId319" o:title=""/>
                            </v:shape>
                            <o:OLEObject Type="Embed" ProgID="Equation.DSMT4" ShapeID="_x0000_i1178" DrawAspect="Content" ObjectID="_1788704471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79" type="#_x0000_t75" style="width:60.4pt;height:16pt" o:ole="">
                              <v:imagedata r:id="rId321" o:title=""/>
                            </v:shape>
                            <o:OLEObject Type="Embed" ProgID="Equation.DSMT4" ShapeID="_x0000_i1179" DrawAspect="Content" ObjectID="_1788704472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0" type="#_x0000_t75" style="width:70.4pt;height:31.2pt" o:ole="">
                              <v:imagedata r:id="rId323" o:title=""/>
                            </v:shape>
                            <o:OLEObject Type="Embed" ProgID="Equation.DSMT4" ShapeID="_x0000_i1180" DrawAspect="Content" ObjectID="_1788704473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1" type="#_x0000_t75" style="width:32pt;height:32pt" o:ole="">
                              <v:imagedata r:id="rId325" o:title=""/>
                            </v:shape>
                            <o:OLEObject Type="Embed" ProgID="Equation.DSMT4" ShapeID="_x0000_i1181" DrawAspect="Content" ObjectID="_1788704474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2" type="#_x0000_t75" style="width:32pt;height:32pt" o:ole="">
                              <v:imagedata r:id="rId327" o:title=""/>
                            </v:shape>
                            <o:OLEObject Type="Embed" ProgID="Equation.DSMT4" ShapeID="_x0000_i1182" DrawAspect="Content" ObjectID="_1788704475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3" type="#_x0000_t75" style="width:30.4pt;height:32pt" o:ole="">
                              <v:imagedata r:id="rId329" o:title=""/>
                            </v:shape>
                            <o:OLEObject Type="Embed" ProgID="Equation.DSMT4" ShapeID="_x0000_i1183" DrawAspect="Content" ObjectID="_1788704476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4" type="#_x0000_t75" style="width:48pt;height:32pt" o:ole="">
                              <v:imagedata r:id="rId331" o:title=""/>
                            </v:shape>
                            <o:OLEObject Type="Embed" ProgID="Equation.DSMT4" ShapeID="_x0000_i1184" DrawAspect="Content" ObjectID="_1788704477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5" type="#_x0000_t75" style="width:69.15pt;height:32pt" o:ole="">
                              <v:imagedata r:id="rId333" o:title=""/>
                            </v:shape>
                            <o:OLEObject Type="Embed" ProgID="Equation.DSMT4" ShapeID="_x0000_i1185" DrawAspect="Content" ObjectID="_1788704478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6" type="#_x0000_t75" style="width:64pt;height:32pt" o:ole="">
                              <v:imagedata r:id="rId335" o:title=""/>
                            </v:shape>
                            <o:OLEObject Type="Embed" ProgID="Equation.DSMT4" ShapeID="_x0000_i1186" DrawAspect="Content" ObjectID="_1788704479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7" type="#_x0000_t75" style="width:95.25pt;height:34.8pt" o:ole="">
                              <v:imagedata r:id="rId337" o:title=""/>
                            </v:shape>
                            <o:OLEObject Type="Embed" ProgID="Equation.DSMT4" ShapeID="_x0000_i1187" DrawAspect="Content" ObjectID="_1788704480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8" type="#_x0000_t75" style="width:72.8pt;height:34.8pt" o:ole="">
                              <v:imagedata r:id="rId339" o:title=""/>
                            </v:shape>
                            <o:OLEObject Type="Embed" ProgID="Equation.DSMT4" ShapeID="_x0000_i1188" DrawAspect="Content" ObjectID="_1788704481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89" type="#_x0000_t75" style="width:37.2pt;height:18.8pt" o:ole="">
                        <v:imagedata r:id="rId341" o:title=""/>
                      </v:shape>
                      <o:OLEObject Type="Embed" ProgID="Equation.DSMT4" ShapeID="_x0000_i1189" DrawAspect="Content" ObjectID="_1788704482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0" type="#_x0000_t75" style="width:50pt;height:20.4pt" o:ole="">
                        <v:imagedata r:id="rId343" o:title=""/>
                      </v:shape>
                      <o:OLEObject Type="Embed" ProgID="Equation.DSMT4" ShapeID="_x0000_i1190" DrawAspect="Content" ObjectID="_1788704483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1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1" type="#_x0000_t75" style="width:63.95pt;height:18.8pt" o:ole="">
                        <v:imagedata r:id="rId345" o:title=""/>
                      </v:shape>
                      <o:OLEObject Type="Embed" ProgID="Equation.DSMT4" ShapeID="_x0000_i1191" DrawAspect="Content" ObjectID="_1788704484" r:id="rId346"/>
                    </w:object>
                  </w:r>
                  <w:bookmarkEnd w:id="1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3" type="#_x0000_t75" style="width:18.8pt;height:16.8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3" DrawAspect="Content" ObjectID="_1788704613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3" type="#_x0000_t75" style="width:18.8pt;height:16.8pt" o:ole="">
                                                <v:imagedata r:id="rId347" o:title=""/>
                                              </v:shape>
                                              <o:OLEObject Type="Embed" ProgID="Equation.DSMT4" ShapeID="_x0000_i1193" DrawAspect="Content" ObjectID="_1788704613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4" type="#_x0000_t75" style="width:131.65pt;height:20.4pt" o:ole="">
                        <v:imagedata r:id="rId351" o:title=""/>
                      </v:shape>
                      <o:OLEObject Type="Embed" ProgID="Equation.DSMT4" ShapeID="_x0000_i1194" DrawAspect="Content" ObjectID="_1788704485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5" type="#_x0000_t75" style="width:131.65pt;height:19.6pt" o:ole="">
                        <v:imagedata r:id="rId353" o:title=""/>
                      </v:shape>
                      <o:OLEObject Type="Embed" ProgID="Equation.DSMT4" ShapeID="_x0000_i1195" DrawAspect="Content" ObjectID="_1788704486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7" type="#_x0000_t75" style="width:24.8pt;height:11.6pt" o:ole="">
                                          <v:imagedata r:id="rId355" o:title=""/>
                                        </v:shape>
                                        <o:OLEObject Type="Embed" ProgID="Equation.DSMT4" ShapeID="_x0000_i1197" DrawAspect="Content" ObjectID="_1788704614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199" type="#_x0000_t75" style="width:30.4pt;height:11.6pt" o:ole="">
                                          <v:imagedata r:id="rId357" o:title=""/>
                                        </v:shape>
                                        <o:OLEObject Type="Embed" ProgID="Equation.DSMT4" ShapeID="_x0000_i1199" DrawAspect="Content" ObjectID="_1788704615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1" type="#_x0000_t75" style="width:8.8pt;height:8pt" o:ole="">
                                          <v:imagedata r:id="rId359" o:title=""/>
                                        </v:shape>
                                        <o:OLEObject Type="Embed" ProgID="Equation.DSMT4" ShapeID="_x0000_i1201" DrawAspect="Content" ObjectID="_1788704616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7" type="#_x0000_t75" style="width:24.8pt;height:11.6pt" o:ole="">
                                    <v:imagedata r:id="rId355" o:title=""/>
                                  </v:shape>
                                  <o:OLEObject Type="Embed" ProgID="Equation.DSMT4" ShapeID="_x0000_i1197" DrawAspect="Content" ObjectID="_1788704614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199" type="#_x0000_t75" style="width:30.4pt;height:11.6pt" o:ole="">
                                    <v:imagedata r:id="rId357" o:title=""/>
                                  </v:shape>
                                  <o:OLEObject Type="Embed" ProgID="Equation.DSMT4" ShapeID="_x0000_i1199" DrawAspect="Content" ObjectID="_1788704615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1" type="#_x0000_t75" style="width:8.8pt;height:8pt" o:ole="">
                                    <v:imagedata r:id="rId359" o:title=""/>
                                  </v:shape>
                                  <o:OLEObject Type="Embed" ProgID="Equation.DSMT4" ShapeID="_x0000_i1201" DrawAspect="Content" ObjectID="_1788704616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3" type="#_x0000_t75" style="width:20.4pt;height:10.8pt" o:ole="">
                                          <v:imagedata r:id="rId364" o:title=""/>
                                        </v:shape>
                                        <o:OLEObject Type="Embed" ProgID="Equation.DSMT4" ShapeID="_x0000_i1203" DrawAspect="Content" ObjectID="_1788704617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5" type="#_x0000_t75" style="width:24.8pt;height:10pt" o:ole="">
                                          <v:imagedata r:id="rId366" o:title=""/>
                                        </v:shape>
                                        <o:OLEObject Type="Embed" ProgID="Equation.DSMT4" ShapeID="_x0000_i1205" DrawAspect="Content" ObjectID="_1788704618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3" type="#_x0000_t75" style="width:20.4pt;height:10.8pt" o:ole="">
                                    <v:imagedata r:id="rId364" o:title=""/>
                                  </v:shape>
                                  <o:OLEObject Type="Embed" ProgID="Equation.DSMT4" ShapeID="_x0000_i1203" DrawAspect="Content" ObjectID="_1788704617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5" type="#_x0000_t75" style="width:24.8pt;height:10pt" o:ole="">
                                    <v:imagedata r:id="rId366" o:title=""/>
                                  </v:shape>
                                  <o:OLEObject Type="Embed" ProgID="Equation.DSMT4" ShapeID="_x0000_i1205" DrawAspect="Content" ObjectID="_1788704618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7" type="#_x0000_t75" style="width:59.55pt;height:68.4pt" o:ole="">
                                                <v:imagedata r:id="rId373" o:title=""/>
                                              </v:shape>
                                              <o:OLEObject Type="Embed" ProgID="Equation.DSMT4" ShapeID="_x0000_i1207" DrawAspect="Content" ObjectID="_1788704619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09" type="#_x0000_t75" style="width:60.4pt;height:10.8pt" o:ole="">
                                                <v:imagedata r:id="rId375" o:title=""/>
                                              </v:shape>
                                              <o:OLEObject Type="Embed" ProgID="Equation.DSMT4" ShapeID="_x0000_i1209" DrawAspect="Content" ObjectID="_1788704620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7" type="#_x0000_t75" style="width:59.55pt;height:68.4pt" o:ole="">
                                          <v:imagedata r:id="rId373" o:title=""/>
                                        </v:shape>
                                        <o:OLEObject Type="Embed" ProgID="Equation.DSMT4" ShapeID="_x0000_i1207" DrawAspect="Content" ObjectID="_1788704619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09" type="#_x0000_t75" style="width:60.4pt;height:10.8pt" o:ole="">
                                          <v:imagedata r:id="rId375" o:title=""/>
                                        </v:shape>
                                        <o:OLEObject Type="Embed" ProgID="Equation.DSMT4" ShapeID="_x0000_i1209" DrawAspect="Content" ObjectID="_1788704620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1" type="#_x0000_t75" style="width:63.15pt;height:68.4pt" o:ole="">
                                                <v:imagedata r:id="rId379" o:title=""/>
                                              </v:shape>
                                              <o:OLEObject Type="Embed" ProgID="Equation.DSMT4" ShapeID="_x0000_i1211" DrawAspect="Content" ObjectID="_1788704621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3" type="#_x0000_t75" style="width:67.6pt;height:14.4pt" o:ole="">
                                                <v:imagedata r:id="rId381" o:title=""/>
                                              </v:shape>
                                              <o:OLEObject Type="Embed" ProgID="Equation.DSMT4" ShapeID="_x0000_i1213" DrawAspect="Content" ObjectID="_1788704622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1" type="#_x0000_t75" style="width:63.15pt;height:68.4pt" o:ole="">
                                          <v:imagedata r:id="rId379" o:title=""/>
                                        </v:shape>
                                        <o:OLEObject Type="Embed" ProgID="Equation.DSMT4" ShapeID="_x0000_i1211" DrawAspect="Content" ObjectID="_1788704621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3" type="#_x0000_t75" style="width:67.6pt;height:14.4pt" o:ole="">
                                          <v:imagedata r:id="rId381" o:title=""/>
                                        </v:shape>
                                        <o:OLEObject Type="Embed" ProgID="Equation.DSMT4" ShapeID="_x0000_i1213" DrawAspect="Content" ObjectID="_1788704622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5" type="#_x0000_t75" style="width:57.6pt;height:19.6pt" o:ole="">
                                              <v:imagedata r:id="rId385" o:title=""/>
                                            </v:shape>
                                            <o:OLEObject Type="Embed" ProgID="Equation.DSMT4" ShapeID="_x0000_i1215" DrawAspect="Content" ObjectID="_1788704623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5" type="#_x0000_t75" style="width:57.6pt;height:19.6pt" o:ole="">
                                        <v:imagedata r:id="rId385" o:title=""/>
                                      </v:shape>
                                      <o:OLEObject Type="Embed" ProgID="Equation.DSMT4" ShapeID="_x0000_i1215" DrawAspect="Content" ObjectID="_1788704623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6" type="#_x0000_t75" style="width:63.2pt;height:21.2pt" o:ole="">
                              <v:imagedata r:id="rId393" o:title=""/>
                            </v:shape>
                            <o:OLEObject Type="Embed" ProgID="Equation.DSMT4" ShapeID="_x0000_i1216" DrawAspect="Content" ObjectID="_1788704487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7" type="#_x0000_t75" style="width:71.2pt;height:21.2pt" o:ole="">
                              <v:imagedata r:id="rId395" o:title=""/>
                            </v:shape>
                            <o:OLEObject Type="Embed" ProgID="Equation.DSMT4" ShapeID="_x0000_i1217" DrawAspect="Content" ObjectID="_1788704488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8" type="#_x0000_t75" style="width:72.8pt;height:24.8pt" o:ole="">
                              <v:imagedata r:id="rId397" o:title=""/>
                            </v:shape>
                            <o:OLEObject Type="Embed" ProgID="Equation.DSMT4" ShapeID="_x0000_i1218" DrawAspect="Content" ObjectID="_1788704489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19" type="#_x0000_t75" style="width:66.8pt;height:34.8pt" o:ole="">
                              <v:imagedata r:id="rId399" o:title=""/>
                            </v:shape>
                            <o:OLEObject Type="Embed" ProgID="Equation.DSMT4" ShapeID="_x0000_i1219" DrawAspect="Content" ObjectID="_1788704490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0" type="#_x0000_t75" style="width:84.4pt;height:21.2pt" o:ole="">
                              <v:imagedata r:id="rId401" o:title=""/>
                            </v:shape>
                            <o:OLEObject Type="Embed" ProgID="Equation.DSMT4" ShapeID="_x0000_i1220" DrawAspect="Content" ObjectID="_1788704491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1" type="#_x0000_t75" style="width:101.2pt;height:20.4pt" o:ole="">
                              <v:imagedata r:id="rId403" o:title=""/>
                            </v:shape>
                            <o:OLEObject Type="Embed" ProgID="Equation.DSMT4" ShapeID="_x0000_i1221" DrawAspect="Content" ObjectID="_1788704492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2" type="#_x0000_t75" style="width:44.4pt;height:32.8pt" o:ole="">
                              <v:imagedata r:id="rId405" o:title=""/>
                            </v:shape>
                            <o:OLEObject Type="Embed" ProgID="Equation.DSMT4" ShapeID="_x0000_i1222" DrawAspect="Content" ObjectID="_1788704493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3" type="#_x0000_t75" style="width:59.65pt;height:39.2pt" o:ole="">
                              <v:imagedata r:id="rId407" o:title=""/>
                            </v:shape>
                            <o:OLEObject Type="Embed" ProgID="Equation.DSMT4" ShapeID="_x0000_i1223" DrawAspect="Content" ObjectID="_1788704494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4" type="#_x0000_t75" style="width:55.25pt;height:32pt" o:ole="">
                              <v:imagedata r:id="rId409" o:title=""/>
                            </v:shape>
                            <o:OLEObject Type="Embed" ProgID="Equation.DSMT4" ShapeID="_x0000_i1224" DrawAspect="Content" ObjectID="_1788704495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5" type="#_x0000_t75" style="width:50.8pt;height:32pt" o:ole="">
                              <v:imagedata r:id="rId411" o:title=""/>
                            </v:shape>
                            <o:OLEObject Type="Embed" ProgID="Equation.DSMT4" ShapeID="_x0000_i1225" DrawAspect="Content" ObjectID="_1788704496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6" type="#_x0000_t75" style="width:1in;height:21.2pt" o:ole="">
                              <v:imagedata r:id="rId413" o:title=""/>
                            </v:shape>
                            <o:OLEObject Type="Embed" ProgID="Equation.DSMT4" ShapeID="_x0000_i1226" DrawAspect="Content" ObjectID="_1788704497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7" type="#_x0000_t75" style="width:1in;height:20.4pt" o:ole="">
                              <v:imagedata r:id="rId415" o:title=""/>
                            </v:shape>
                            <o:OLEObject Type="Embed" ProgID="Equation.DSMT4" ShapeID="_x0000_i1227" DrawAspect="Content" ObjectID="_1788704498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8" type="#_x0000_t75" style="width:56.8pt;height:20.4pt" o:ole="">
                              <v:imagedata r:id="rId417" o:title=""/>
                            </v:shape>
                            <o:OLEObject Type="Embed" ProgID="Equation.DSMT4" ShapeID="_x0000_i1228" DrawAspect="Content" ObjectID="_1788704499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29" type="#_x0000_t75" style="width:53.2pt;height:20.4pt" o:ole="">
                              <v:imagedata r:id="rId419" o:title=""/>
                            </v:shape>
                            <o:OLEObject Type="Embed" ProgID="Equation.DSMT4" ShapeID="_x0000_i1229" DrawAspect="Content" ObjectID="_1788704500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0" type="#_x0000_t75" style="width:53.2pt;height:20.4pt" o:ole="">
                              <v:imagedata r:id="rId421" o:title=""/>
                            </v:shape>
                            <o:OLEObject Type="Embed" ProgID="Equation.DSMT4" ShapeID="_x0000_i1230" DrawAspect="Content" ObjectID="_1788704501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1" type="#_x0000_t75" style="width:84.4pt;height:21.2pt" o:ole="">
                              <v:imagedata r:id="rId423" o:title=""/>
                            </v:shape>
                            <o:OLEObject Type="Embed" ProgID="Equation.DSMT4" ShapeID="_x0000_i1231" DrawAspect="Content" ObjectID="_1788704502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2" type="#_x0000_t75" style="width:56pt;height:21.2pt" o:ole="">
                              <v:imagedata r:id="rId425" o:title=""/>
                            </v:shape>
                            <o:OLEObject Type="Embed" ProgID="Equation.DSMT4" ShapeID="_x0000_i1232" DrawAspect="Content" ObjectID="_1788704503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6"/>
                    <w:gridCol w:w="2611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3" type="#_x0000_t75" style="width:88.8pt;height:21.2pt" o:ole="">
                              <v:imagedata r:id="rId427" o:title=""/>
                            </v:shape>
                            <o:OLEObject Type="Embed" ProgID="Equation.DSMT4" ShapeID="_x0000_i1233" DrawAspect="Content" ObjectID="_1788704504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4" type="#_x0000_t75" style="width:80.85pt;height:21.2pt" o:ole="">
                              <v:imagedata r:id="rId429" o:title=""/>
                            </v:shape>
                            <o:OLEObject Type="Embed" ProgID="Equation.DSMT4" ShapeID="_x0000_i1234" DrawAspect="Content" ObjectID="_1788704505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5" type="#_x0000_t75" style="width:63.2pt;height:19.6pt" o:ole="">
                              <v:imagedata r:id="rId431" o:title=""/>
                            </v:shape>
                            <o:OLEObject Type="Embed" ProgID="Equation.DSMT4" ShapeID="_x0000_i1235" DrawAspect="Content" ObjectID="_1788704506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6" type="#_x0000_t75" style="width:100.45pt;height:21.2pt" o:ole="">
                              <v:imagedata r:id="rId433" o:title=""/>
                            </v:shape>
                            <o:OLEObject Type="Embed" ProgID="Equation.DSMT4" ShapeID="_x0000_i1236" DrawAspect="Content" ObjectID="_1788704507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7" type="#_x0000_t75" style="width:48.8pt;height:20.4pt" o:ole="">
                              <v:imagedata r:id="rId435" o:title=""/>
                            </v:shape>
                            <o:OLEObject Type="Embed" ProgID="Equation.DSMT4" ShapeID="_x0000_i1237" DrawAspect="Content" ObjectID="_1788704508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8" type="#_x0000_t75" style="width:59.6pt;height:20.4pt" o:ole="">
                              <v:imagedata r:id="rId437" o:title=""/>
                            </v:shape>
                            <o:OLEObject Type="Embed" ProgID="Equation.DSMT4" ShapeID="_x0000_i1238" DrawAspect="Content" ObjectID="_1788704509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39" type="#_x0000_t75" style="width:66.8pt;height:21.2pt" o:ole="">
                              <v:imagedata r:id="rId439" o:title=""/>
                            </v:shape>
                            <o:OLEObject Type="Embed" ProgID="Equation.DSMT4" ShapeID="_x0000_i1239" DrawAspect="Content" ObjectID="_1788704510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0" type="#_x0000_t75" style="width:59.6pt;height:19.6pt" o:ole="">
                              <v:imagedata r:id="rId441" o:title=""/>
                            </v:shape>
                            <o:OLEObject Type="Embed" ProgID="Equation.DSMT4" ShapeID="_x0000_i1240" DrawAspect="Content" ObjectID="_1788704511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1" type="#_x0000_t75" style="width:52.4pt;height:35.6pt" o:ole="">
                              <v:imagedata r:id="rId443" o:title=""/>
                            </v:shape>
                            <o:OLEObject Type="Embed" ProgID="Equation.DSMT4" ShapeID="_x0000_i1241" DrawAspect="Content" ObjectID="_1788704512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2" type="#_x0000_t75" style="width:47.2pt;height:35.6pt" o:ole="">
                              <v:imagedata r:id="rId445" o:title=""/>
                            </v:shape>
                            <o:OLEObject Type="Embed" ProgID="Equation.DSMT4" ShapeID="_x0000_i1242" DrawAspect="Content" ObjectID="_1788704513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3" type="#_x0000_t75" style="width:52.4pt;height:39.2pt" o:ole="">
                              <v:imagedata r:id="rId447" o:title=""/>
                            </v:shape>
                            <o:OLEObject Type="Embed" ProgID="Equation.DSMT4" ShapeID="_x0000_i1243" DrawAspect="Content" ObjectID="_1788704514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4" type="#_x0000_t75" style="width:55.95pt;height:37.2pt" o:ole="">
                              <v:imagedata r:id="rId449" o:title=""/>
                            </v:shape>
                            <o:OLEObject Type="Embed" ProgID="Equation.DSMT4" ShapeID="_x0000_i1244" DrawAspect="Content" ObjectID="_1788704515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5" type="#_x0000_t75" style="width:40pt;height:40.8pt" o:ole="">
                              <v:imagedata r:id="rId451" o:title=""/>
                            </v:shape>
                            <o:OLEObject Type="Embed" ProgID="Equation.DSMT4" ShapeID="_x0000_i1245" DrawAspect="Content" ObjectID="_1788704516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6" type="#_x0000_t75" style="width:64pt;height:31.2pt" o:ole="">
                              <v:imagedata r:id="rId453" o:title=""/>
                            </v:shape>
                            <o:OLEObject Type="Embed" ProgID="Equation.DSMT4" ShapeID="_x0000_i1246" DrawAspect="Content" ObjectID="_1788704517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0"/>
                    <w:gridCol w:w="2397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7" type="#_x0000_t75" style="width:90.8pt;height:34.8pt" o:ole="">
                              <v:imagedata r:id="rId455" o:title=""/>
                            </v:shape>
                            <o:OLEObject Type="Embed" ProgID="Equation.DSMT4" ShapeID="_x0000_i1247" DrawAspect="Content" ObjectID="_1788704518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8" type="#_x0000_t75" style="width:75.6pt;height:20.4pt" o:ole="">
                              <v:imagedata r:id="rId429" o:title=""/>
                            </v:shape>
                            <o:OLEObject Type="Embed" ProgID="Equation.DSMT4" ShapeID="_x0000_i1248" DrawAspect="Content" ObjectID="_1788704519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49" type="#_x0000_t75" style="width:50.8pt;height:32pt" o:ole="">
                              <v:imagedata r:id="rId458" o:title=""/>
                            </v:shape>
                            <o:OLEObject Type="Embed" ProgID="Equation.DSMT4" ShapeID="_x0000_i1249" DrawAspect="Content" ObjectID="_1788704520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0" type="#_x0000_t75" style="width:72.8pt;height:32pt" o:ole="">
                              <v:imagedata r:id="rId460" o:title=""/>
                            </v:shape>
                            <o:OLEObject Type="Embed" ProgID="Equation.DSMT4" ShapeID="_x0000_i1250" DrawAspect="Content" ObjectID="_1788704521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1" type="#_x0000_t75" style="width:71.25pt;height:37.2pt" o:ole="">
                              <v:imagedata r:id="rId462" o:title=""/>
                            </v:shape>
                            <o:OLEObject Type="Embed" ProgID="Equation.DSMT4" ShapeID="_x0000_i1251" DrawAspect="Content" ObjectID="_1788704522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2" type="#_x0000_t75" style="width:87.15pt;height:36.4pt" o:ole="">
                              <v:imagedata r:id="rId464" o:title=""/>
                            </v:shape>
                            <o:OLEObject Type="Embed" ProgID="Equation.DSMT4" ShapeID="_x0000_i1252" DrawAspect="Content" ObjectID="_1788704523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3" type="#_x0000_t75" style="width:79.2pt;height:21.2pt" o:ole="">
                              <v:imagedata r:id="rId466" o:title=""/>
                            </v:shape>
                            <o:OLEObject Type="Embed" ProgID="Equation.DSMT4" ShapeID="_x0000_i1253" DrawAspect="Content" ObjectID="_1788704524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4" type="#_x0000_t75" style="width:63.2pt;height:20.4pt" o:ole="">
                              <v:imagedata r:id="rId468" o:title=""/>
                            </v:shape>
                            <o:OLEObject Type="Embed" ProgID="Equation.DSMT4" ShapeID="_x0000_i1254" DrawAspect="Content" ObjectID="_1788704525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5" type="#_x0000_t75" style="width:15.2pt;height:18.8pt" o:ole="">
                        <v:imagedata r:id="rId470" o:title=""/>
                      </v:shape>
                      <o:OLEObject Type="Embed" ProgID="Equation.DSMT4" ShapeID="_x0000_i1255" DrawAspect="Content" ObjectID="_1788704526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6" type="#_x0000_t75" style="width:15.2pt;height:18.8pt" o:ole="">
                        <v:imagedata r:id="rId472" o:title=""/>
                      </v:shape>
                      <o:OLEObject Type="Embed" ProgID="Equation.DSMT4" ShapeID="_x0000_i1256" DrawAspect="Content" ObjectID="_1788704527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7" type="#_x0000_t75" style="width:16.8pt;height:18.8pt" o:ole="">
                        <v:imagedata r:id="rId474" o:title=""/>
                      </v:shape>
                      <o:OLEObject Type="Embed" ProgID="Equation.DSMT4" ShapeID="_x0000_i1257" DrawAspect="Content" ObjectID="_1788704528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8" type="#_x0000_t75" style="width:76.4pt;height:28.4pt" o:ole="">
                              <v:imagedata r:id="rId476" o:title=""/>
                            </v:shape>
                            <o:OLEObject Type="Embed" ProgID="Equation.DSMT4" ShapeID="_x0000_i1258" DrawAspect="Content" ObjectID="_1788704529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59" type="#_x0000_t75" style="width:76.4pt;height:28.4pt" o:ole="">
                              <v:imagedata r:id="rId478" o:title=""/>
                            </v:shape>
                            <o:OLEObject Type="Embed" ProgID="Equation.DSMT4" ShapeID="_x0000_i1259" DrawAspect="Content" ObjectID="_1788704530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0" type="#_x0000_t75" style="width:87.2pt;height:28.4pt" o:ole="">
                              <v:imagedata r:id="rId480" o:title=""/>
                            </v:shape>
                            <o:OLEObject Type="Embed" ProgID="Equation.DSMT4" ShapeID="_x0000_i1260" DrawAspect="Content" ObjectID="_1788704531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1" type="#_x0000_t75" style="width:60.4pt;height:28.4pt" o:ole="">
                              <v:imagedata r:id="rId482" o:title=""/>
                            </v:shape>
                            <o:OLEObject Type="Embed" ProgID="Equation.DSMT4" ShapeID="_x0000_i1261" DrawAspect="Content" ObjectID="_1788704532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2" type="#_x0000_t75" style="width:18.8pt;height:18.8pt" o:ole="">
                              <v:imagedata r:id="rId484" o:title=""/>
                            </v:shape>
                            <o:OLEObject Type="Embed" ProgID="Equation.DSMT4" ShapeID="_x0000_i1262" DrawAspect="Content" ObjectID="_1788704533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3" type="#_x0000_t75" style="width:21.2pt;height:16.8pt" o:ole="">
                              <v:imagedata r:id="rId486" o:title=""/>
                            </v:shape>
                            <o:OLEObject Type="Embed" ProgID="Equation.DSMT4" ShapeID="_x0000_i1263" DrawAspect="Content" ObjectID="_1788704534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4" type="#_x0000_t75" style="width:19.6pt;height:16.8pt" o:ole="">
                              <v:imagedata r:id="rId488" o:title=""/>
                            </v:shape>
                            <o:OLEObject Type="Embed" ProgID="Equation.DSMT4" ShapeID="_x0000_i1264" DrawAspect="Content" ObjectID="_1788704535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5" type="#_x0000_t75" style="width:16.8pt;height:16pt" o:ole="">
                              <v:imagedata r:id="rId490" o:title=""/>
                            </v:shape>
                            <o:OLEObject Type="Embed" ProgID="Equation.DSMT4" ShapeID="_x0000_i1265" DrawAspect="Content" ObjectID="_1788704536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6" type="#_x0000_t75" style="width:24.8pt;height:16pt" o:ole="">
                              <v:imagedata r:id="rId492" o:title=""/>
                            </v:shape>
                            <o:OLEObject Type="Embed" ProgID="Equation.DSMT4" ShapeID="_x0000_i1266" DrawAspect="Content" ObjectID="_1788704537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7" type="#_x0000_t75" style="width:24pt;height:16.8pt" o:ole="">
                              <v:imagedata r:id="rId494" o:title=""/>
                            </v:shape>
                            <o:OLEObject Type="Embed" ProgID="Equation.DSMT4" ShapeID="_x0000_i1267" DrawAspect="Content" ObjectID="_1788704538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8" type="#_x0000_t75" style="width:24.8pt;height:16.8pt" o:ole="">
                              <v:imagedata r:id="rId496" o:title=""/>
                            </v:shape>
                            <o:OLEObject Type="Embed" ProgID="Equation.DSMT4" ShapeID="_x0000_i1268" DrawAspect="Content" ObjectID="_1788704539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69" type="#_x0000_t75" style="width:24pt;height:16pt" o:ole="">
                              <v:imagedata r:id="rId498" o:title=""/>
                            </v:shape>
                            <o:OLEObject Type="Embed" ProgID="Equation.DSMT4" ShapeID="_x0000_i1269" DrawAspect="Content" ObjectID="_1788704540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0" type="#_x0000_t75" style="width:40.8pt;height:23.2pt" o:ole="">
                              <v:imagedata r:id="rId500" o:title=""/>
                            </v:shape>
                            <o:OLEObject Type="Embed" ProgID="Equation.DSMT4" ShapeID="_x0000_i1270" DrawAspect="Content" ObjectID="_1788704541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1" type="#_x0000_t75" style="width:44.4pt;height:23.2pt" o:ole="">
                              <v:imagedata r:id="rId502" o:title=""/>
                            </v:shape>
                            <o:OLEObject Type="Embed" ProgID="Equation.DSMT4" ShapeID="_x0000_i1271" DrawAspect="Content" ObjectID="_1788704542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2" type="#_x0000_t75" style="width:47.2pt;height:23.2pt" o:ole="">
                              <v:imagedata r:id="rId504" o:title=""/>
                            </v:shape>
                            <o:OLEObject Type="Embed" ProgID="Equation.DSMT4" ShapeID="_x0000_i1272" DrawAspect="Content" ObjectID="_1788704543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3" type="#_x0000_t75" style="width:52.4pt;height:20.4pt" o:ole="">
                              <v:imagedata r:id="rId506" o:title=""/>
                            </v:shape>
                            <o:OLEObject Type="Embed" ProgID="Equation.DSMT4" ShapeID="_x0000_i1273" DrawAspect="Content" ObjectID="_1788704544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4" type="#_x0000_t75" style="width:40pt;height:20.4pt" o:ole="">
                              <v:imagedata r:id="rId508" o:title=""/>
                            </v:shape>
                            <o:OLEObject Type="Embed" ProgID="Equation.DSMT4" ShapeID="_x0000_i1274" DrawAspect="Content" ObjectID="_1788704545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5" type="#_x0000_t75" style="width:42.8pt;height:20.4pt" o:ole="">
                              <v:imagedata r:id="rId510" o:title=""/>
                            </v:shape>
                            <o:OLEObject Type="Embed" ProgID="Equation.DSMT4" ShapeID="_x0000_i1275" DrawAspect="Content" ObjectID="_1788704546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6" type="#_x0000_t75" style="width:27.6pt;height:20.4pt" o:ole="">
                              <v:imagedata r:id="rId512" o:title=""/>
                            </v:shape>
                            <o:OLEObject Type="Embed" ProgID="Equation.DSMT4" ShapeID="_x0000_i1276" DrawAspect="Content" ObjectID="_1788704547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0"/>
                    <w:gridCol w:w="2477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7" type="#_x0000_t75" style="width:66.8pt;height:20.4pt" o:ole="">
                              <v:imagedata r:id="rId514" o:title=""/>
                            </v:shape>
                            <o:OLEObject Type="Embed" ProgID="Equation.DSMT4" ShapeID="_x0000_i1277" DrawAspect="Content" ObjectID="_1788704548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8" type="#_x0000_t75" style="width:66.8pt;height:20.4pt" o:ole="">
                              <v:imagedata r:id="rId516" o:title=""/>
                            </v:shape>
                            <o:OLEObject Type="Embed" ProgID="Equation.DSMT4" ShapeID="_x0000_i1278" DrawAspect="Content" ObjectID="_1788704549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79" type="#_x0000_t75" style="width:67.6pt;height:19.6pt" o:ole="">
                              <v:imagedata r:id="rId518" o:title=""/>
                            </v:shape>
                            <o:OLEObject Type="Embed" ProgID="Equation.DSMT4" ShapeID="_x0000_i1279" DrawAspect="Content" ObjectID="_1788704550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0" type="#_x0000_t75" style="width:55.2pt;height:40pt" o:ole="">
                              <v:imagedata r:id="rId520" o:title=""/>
                            </v:shape>
                            <o:OLEObject Type="Embed" ProgID="Equation.DSMT4" ShapeID="_x0000_i1280" DrawAspect="Content" ObjectID="_1788704551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1" type="#_x0000_t75" style="width:1in;height:24.8pt" o:ole="">
                              <v:imagedata r:id="rId522" o:title=""/>
                            </v:shape>
                            <o:OLEObject Type="Embed" ProgID="Equation.DSMT4" ShapeID="_x0000_i1281" DrawAspect="Content" ObjectID="_1788704552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2" type="#_x0000_t75" style="width:56pt;height:19.6pt" o:ole="">
                              <v:imagedata r:id="rId524" o:title=""/>
                            </v:shape>
                            <o:OLEObject Type="Embed" ProgID="Equation.DSMT4" ShapeID="_x0000_i1282" DrawAspect="Content" ObjectID="_1788704553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3" type="#_x0000_t75" style="width:28.4pt;height:18.8pt" o:ole="">
                              <v:imagedata r:id="rId526" o:title=""/>
                            </v:shape>
                            <o:OLEObject Type="Embed" ProgID="Equation.DSMT4" ShapeID="_x0000_i1283" DrawAspect="Content" ObjectID="_1788704554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4" type="#_x0000_t75" style="width:112.05pt;height:18.8pt" o:ole="">
                              <v:imagedata r:id="rId528" o:title=""/>
                            </v:shape>
                            <o:OLEObject Type="Embed" ProgID="Equation.DSMT4" ShapeID="_x0000_i1284" DrawAspect="Content" ObjectID="_1788704555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5" type="#_x0000_t75" style="width:32.8pt;height:18.8pt" o:ole="">
                              <v:imagedata r:id="rId530" o:title=""/>
                            </v:shape>
                            <o:OLEObject Type="Embed" ProgID="Equation.DSMT4" ShapeID="_x0000_i1285" DrawAspect="Content" ObjectID="_1788704556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6" type="#_x0000_t75" style="width:32.8pt;height:18.8pt" o:ole="">
                              <v:imagedata r:id="rId532" o:title=""/>
                            </v:shape>
                            <o:OLEObject Type="Embed" ProgID="Equation.DSMT4" ShapeID="_x0000_i1286" DrawAspect="Content" ObjectID="_1788704557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7" type="#_x0000_t75" style="width:32.8pt;height:18.8pt" o:ole="">
                              <v:imagedata r:id="rId534" o:title=""/>
                            </v:shape>
                            <o:OLEObject Type="Embed" ProgID="Equation.DSMT4" ShapeID="_x0000_i1287" DrawAspect="Content" ObjectID="_1788704558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8" type="#_x0000_t75" style="width:35.6pt;height:18.8pt" o:ole="">
                              <v:imagedata r:id="rId536" o:title=""/>
                            </v:shape>
                            <o:OLEObject Type="Embed" ProgID="Equation.DSMT4" ShapeID="_x0000_i1288" DrawAspect="Content" ObjectID="_1788704559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89" type="#_x0000_t75" style="width:35.6pt;height:18.8pt" o:ole="">
                              <v:imagedata r:id="rId538" o:title=""/>
                            </v:shape>
                            <o:OLEObject Type="Embed" ProgID="Equation.DSMT4" ShapeID="_x0000_i1289" DrawAspect="Content" ObjectID="_1788704560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0" type="#_x0000_t75" style="width:39.2pt;height:18.8pt" o:ole="">
                              <v:imagedata r:id="rId540" o:title=""/>
                            </v:shape>
                            <o:OLEObject Type="Embed" ProgID="Equation.DSMT4" ShapeID="_x0000_i1290" DrawAspect="Content" ObjectID="_1788704561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1" type="#_x0000_t75" style="width:96.85pt;height:20.4pt" o:ole="">
                                    <v:imagedata r:id="rId542" o:title=""/>
                                  </v:shape>
                                  <o:OLEObject Type="Embed" ProgID="Equation.DSMT4" ShapeID="_x0000_i1291" DrawAspect="Content" ObjectID="_1788704562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2" type="#_x0000_t75" style="width:59.6pt;height:20.4pt" o:ole="">
                                    <v:imagedata r:id="rId544" o:title=""/>
                                  </v:shape>
                                  <o:OLEObject Type="Embed" ProgID="Equation.DSMT4" ShapeID="_x0000_i1292" DrawAspect="Content" ObjectID="_1788704563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3" type="#_x0000_t75" style="width:85.15pt;height:20.4pt" o:ole="">
                                    <v:imagedata r:id="rId546" o:title=""/>
                                  </v:shape>
                                  <o:OLEObject Type="Embed" ProgID="Equation.DSMT4" ShapeID="_x0000_i1293" DrawAspect="Content" ObjectID="_1788704564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4" type="#_x0000_t75" style="width:76.4pt;height:20.4pt" o:ole="">
                                    <v:imagedata r:id="rId548" o:title=""/>
                                  </v:shape>
                                  <o:OLEObject Type="Embed" ProgID="Equation.DSMT4" ShapeID="_x0000_i1294" DrawAspect="Content" ObjectID="_1788704565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5" type="#_x0000_t75" style="width:79.15pt;height:24.8pt" o:ole="">
                                    <v:imagedata r:id="rId550" o:title=""/>
                                  </v:shape>
                                  <o:OLEObject Type="Embed" ProgID="Equation.DSMT4" ShapeID="_x0000_i1295" DrawAspect="Content" ObjectID="_1788704566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6" type="#_x0000_t75" style="width:71.25pt;height:24.8pt" o:ole="">
                                    <v:imagedata r:id="rId552" o:title=""/>
                                  </v:shape>
                                  <o:OLEObject Type="Embed" ProgID="Equation.DSMT4" ShapeID="_x0000_i1296" DrawAspect="Content" ObjectID="_1788704567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2"/>
                          <w:gridCol w:w="2425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7" type="#_x0000_t75" style="width:87.2pt;height:18.8pt" o:ole="">
                                    <v:imagedata r:id="rId554" o:title=""/>
                                  </v:shape>
                                  <o:OLEObject Type="Embed" ProgID="Equation.DSMT4" ShapeID="_x0000_i1297" DrawAspect="Content" ObjectID="_1788704568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8" type="#_x0000_t75" style="width:47.2pt;height:28.4pt" o:ole="">
                                    <v:imagedata r:id="rId556" o:title=""/>
                                  </v:shape>
                                  <o:OLEObject Type="Embed" ProgID="Equation.DSMT4" ShapeID="_x0000_i1298" DrawAspect="Content" ObjectID="_1788704569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299" type="#_x0000_t75" style="width:72.75pt;height:16.8pt" o:ole="">
                                    <v:imagedata r:id="rId558" o:title=""/>
                                  </v:shape>
                                  <o:OLEObject Type="Embed" ProgID="Equation.DSMT4" ShapeID="_x0000_i1299" DrawAspect="Content" ObjectID="_1788704570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0" type="#_x0000_t75" style="width:75.55pt;height:18.8pt" o:ole="">
                                    <v:imagedata r:id="rId560" o:title=""/>
                                  </v:shape>
                                  <o:OLEObject Type="Embed" ProgID="Equation.DSMT4" ShapeID="_x0000_i1300" DrawAspect="Content" ObjectID="_1788704571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1" type="#_x0000_t75" style="width:21.2pt;height:21.2pt" o:ole="">
                              <v:imagedata r:id="rId562" o:title=""/>
                            </v:shape>
                            <o:OLEObject Type="Embed" ProgID="Equation.DSMT4" ShapeID="_x0000_i1301" DrawAspect="Content" ObjectID="_1788704572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2" type="#_x0000_t75" style="width:23.2pt;height:21.2pt" o:ole="">
                              <v:imagedata r:id="rId564" o:title=""/>
                            </v:shape>
                            <o:OLEObject Type="Embed" ProgID="Equation.DSMT4" ShapeID="_x0000_i1302" DrawAspect="Content" ObjectID="_1788704573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3" type="#_x0000_t75" style="width:21.2pt;height:21.2pt" o:ole="">
                              <v:imagedata r:id="rId566" o:title=""/>
                            </v:shape>
                            <o:OLEObject Type="Embed" ProgID="Equation.DSMT4" ShapeID="_x0000_i1303" DrawAspect="Content" ObjectID="_1788704574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4" type="#_x0000_t75" style="width:24.8pt;height:21.2pt" o:ole="">
                              <v:imagedata r:id="rId568" o:title=""/>
                            </v:shape>
                            <o:OLEObject Type="Embed" ProgID="Equation.DSMT4" ShapeID="_x0000_i1304" DrawAspect="Content" ObjectID="_1788704575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0826F2">
        <w:trPr>
          <w:trHeight w:val="6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5" type="#_x0000_t75" style="width:48.85pt;height:14.05pt" o:ole="">
                        <v:imagedata r:id="rId570" o:title=""/>
                      </v:shape>
                      <o:OLEObject Type="Embed" ProgID="Equation.DSMT4" ShapeID="_x0000_i1305" DrawAspect="Content" ObjectID="_1788704576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6" type="#_x0000_t75" style="width:69.5pt;height:14.05pt" o:ole="">
                              <v:imagedata r:id="rId572" o:title=""/>
                            </v:shape>
                            <o:OLEObject Type="Embed" ProgID="Equation.DSMT4" ShapeID="_x0000_i1306" DrawAspect="Content" ObjectID="_1788704577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7" type="#_x0000_t75" style="width:71.2pt;height:14.05pt" o:ole="">
                              <v:imagedata r:id="rId574" o:title=""/>
                            </v:shape>
                            <o:OLEObject Type="Embed" ProgID="Equation.DSMT4" ShapeID="_x0000_i1307" DrawAspect="Content" ObjectID="_1788704578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8" type="#_x0000_t75" style="width:70.35pt;height:14.05pt" o:ole="">
                              <v:imagedata r:id="rId576" o:title=""/>
                            </v:shape>
                            <o:OLEObject Type="Embed" ProgID="Equation.DSMT4" ShapeID="_x0000_i1308" DrawAspect="Content" ObjectID="_1788704579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0"/>
                    <w:gridCol w:w="1127"/>
                    <w:gridCol w:w="960"/>
                    <w:gridCol w:w="1540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09" type="#_x0000_t75" style="width:61.25pt;height:14.9pt" o:ole="">
                              <v:imagedata r:id="rId578" o:title=""/>
                            </v:shape>
                            <o:OLEObject Type="Embed" ProgID="Equation.DSMT4" ShapeID="_x0000_i1309" DrawAspect="Content" ObjectID="_1788704580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0" type="#_x0000_t75" style="width:66.2pt;height:14.9pt" o:ole="">
                              <v:imagedata r:id="rId580" o:title=""/>
                            </v:shape>
                            <o:OLEObject Type="Embed" ProgID="Equation.DSMT4" ShapeID="_x0000_i1310" DrawAspect="Content" ObjectID="_1788704581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1" type="#_x0000_t75" style="width:25.65pt;height:21.5pt" o:ole="">
                        <v:imagedata r:id="rId582" o:title=""/>
                      </v:shape>
                      <o:OLEObject Type="Embed" ProgID="Equation.DSMT4" ShapeID="_x0000_i1311" DrawAspect="Content" ObjectID="_1788704582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0"/>
                    <w:gridCol w:w="1127"/>
                    <w:gridCol w:w="960"/>
                    <w:gridCol w:w="1540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2" type="#_x0000_t75" style="width:59.6pt;height:14.9pt" o:ole="">
                              <v:imagedata r:id="rId584" o:title=""/>
                            </v:shape>
                            <o:OLEObject Type="Embed" ProgID="Equation.DSMT4" ShapeID="_x0000_i1312" DrawAspect="Content" ObjectID="_1788704583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3" type="#_x0000_t75" style="width:66.2pt;height:14.9pt" o:ole="">
                              <v:imagedata r:id="rId586" o:title=""/>
                            </v:shape>
                            <o:OLEObject Type="Embed" ProgID="Equation.DSMT4" ShapeID="_x0000_i1313" DrawAspect="Content" ObjectID="_1788704584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4" type="#_x0000_t75" style="width:25.65pt;height:21.5pt" o:ole="">
                        <v:imagedata r:id="rId582" o:title=""/>
                      </v:shape>
                      <o:OLEObject Type="Embed" ProgID="Equation.DSMT4" ShapeID="_x0000_i1314" DrawAspect="Content" ObjectID="_1788704585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5" type="#_x0000_t75" style="width:11.6pt;height:21.5pt" o:ole="">
                        <v:imagedata r:id="rId589" o:title=""/>
                      </v:shape>
                      <o:OLEObject Type="Embed" ProgID="Equation.DSMT4" ShapeID="_x0000_i1315" DrawAspect="Content" ObjectID="_1788704586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6" type="#_x0000_t75" style="width:10.75pt;height:27.3pt" o:ole="">
                        <v:imagedata r:id="rId592" o:title=""/>
                      </v:shape>
                      <o:OLEObject Type="Embed" ProgID="Equation.DSMT4" ShapeID="_x0000_i1316" DrawAspect="Content" ObjectID="_1788704587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7" type="#_x0000_t75" style="width:10.75pt;height:27.3pt" o:ole="">
                        <v:imagedata r:id="rId594" o:title=""/>
                      </v:shape>
                      <o:OLEObject Type="Embed" ProgID="Equation.DSMT4" ShapeID="_x0000_i1317" DrawAspect="Content" ObjectID="_1788704588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19" type="#_x0000_t75" style="width:15.7pt;height:12.4pt" o:ole="">
                                                <v:imagedata r:id="rId596" o:title=""/>
                                              </v:shape>
                                              <o:OLEObject Type="Embed" ProgID="Equation.DSMT4" ShapeID="_x0000_i1319" DrawAspect="Content" ObjectID="_1788704624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19" type="#_x0000_t75" style="width:15.7pt;height:12.4pt" o:ole="">
                                          <v:imagedata r:id="rId596" o:title=""/>
                                        </v:shape>
                                        <o:OLEObject Type="Embed" ProgID="Equation.DSMT4" ShapeID="_x0000_i1319" DrawAspect="Content" ObjectID="_1788704624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0" type="#_x0000_t75" style="width:60.4pt;height:19.85pt" o:ole="">
                              <v:imagedata r:id="rId599" o:title=""/>
                            </v:shape>
                            <o:OLEObject Type="Embed" ProgID="Equation.DSMT4" ShapeID="_x0000_i1320" DrawAspect="Content" ObjectID="_1788704589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1" type="#_x0000_t75" style="width:60.4pt;height:19.85pt" o:ole="">
                              <v:imagedata r:id="rId601" o:title=""/>
                            </v:shape>
                            <o:OLEObject Type="Embed" ProgID="Equation.DSMT4" ShapeID="_x0000_i1321" DrawAspect="Content" ObjectID="_1788704590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2" type="#_x0000_t75" style="width:71.15pt;height:19.05pt" o:ole="">
                              <v:imagedata r:id="rId603" o:title=""/>
                            </v:shape>
                            <o:OLEObject Type="Embed" ProgID="Equation.DSMT4" ShapeID="_x0000_i1322" DrawAspect="Content" ObjectID="_1788704591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4" type="#_x0000_t75" style="width:13.25pt;height:12.4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4" DrawAspect="Content" ObjectID="_1788704625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6" type="#_x0000_t75" style="width:13.25pt;height:10.75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6" DrawAspect="Content" ObjectID="_1788704626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4" type="#_x0000_t75" style="width:13.25pt;height:12.4pt" o:ole="">
                                                <v:imagedata r:id="rId605" o:title=""/>
                                              </v:shape>
                                              <o:OLEObject Type="Embed" ProgID="Equation.DSMT4" ShapeID="_x0000_i1324" DrawAspect="Content" ObjectID="_1788704625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6" type="#_x0000_t75" style="width:13.25pt;height:10.75pt" o:ole="">
                                                <v:imagedata r:id="rId607" o:title=""/>
                                              </v:shape>
                                              <o:OLEObject Type="Embed" ProgID="Equation.DSMT4" ShapeID="_x0000_i1326" DrawAspect="Content" ObjectID="_1788704626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7" type="#_x0000_t75" style="width:60.4pt;height:19.85pt" o:ole="">
                              <v:imagedata r:id="rId611" o:title=""/>
                            </v:shape>
                            <o:OLEObject Type="Embed" ProgID="Equation.DSMT4" ShapeID="_x0000_i1327" DrawAspect="Content" ObjectID="_1788704592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8" type="#_x0000_t75" style="width:64.55pt;height:23.15pt" o:ole="">
                              <v:imagedata r:id="rId613" o:title=""/>
                            </v:shape>
                            <o:OLEObject Type="Embed" ProgID="Equation.DSMT4" ShapeID="_x0000_i1328" DrawAspect="Content" ObjectID="_1788704593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29" type="#_x0000_t75" style="width:71.15pt;height:19.05pt" o:ole="">
                              <v:imagedata r:id="rId615" o:title=""/>
                            </v:shape>
                            <o:OLEObject Type="Embed" ProgID="Equation.DSMT4" ShapeID="_x0000_i1329" DrawAspect="Content" ObjectID="_1788704594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1" type="#_x0000_t75" style="width:19.85pt;height:15.7pt" o:ole="">
                                                <v:imagedata r:id="rId617" o:title=""/>
                                              </v:shape>
                                              <o:OLEObject Type="Embed" ProgID="Equation.DSMT4" ShapeID="_x0000_i1331" DrawAspect="Content" ObjectID="_1788704627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1" type="#_x0000_t75" style="width:19.85pt;height:15.7pt" o:ole="">
                                          <v:imagedata r:id="rId617" o:title=""/>
                                        </v:shape>
                                        <o:OLEObject Type="Embed" ProgID="Equation.DSMT4" ShapeID="_x0000_i1331" DrawAspect="Content" ObjectID="_1788704627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3" type="#_x0000_t75" style="width:14.05pt;height:12.4pt" o:ole="">
                                                <v:imagedata r:id="rId620" o:title=""/>
                                              </v:shape>
                                              <o:OLEObject Type="Embed" ProgID="Equation.DSMT4" ShapeID="_x0000_i1333" DrawAspect="Content" ObjectID="_1788704628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3" type="#_x0000_t75" style="width:14.05pt;height:12.4pt" o:ole="">
                                          <v:imagedata r:id="rId620" o:title=""/>
                                        </v:shape>
                                        <o:OLEObject Type="Embed" ProgID="Equation.DSMT4" ShapeID="_x0000_i1333" DrawAspect="Content" ObjectID="_1788704628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4" type="#_x0000_t75" style="width:71.2pt;height:66.2pt" o:ole="">
                              <v:imagedata r:id="rId623" o:title=""/>
                            </v:shape>
                            <o:OLEObject Type="Embed" ProgID="Equation.DSMT4" ShapeID="_x0000_i1334" DrawAspect="Content" ObjectID="_1788704595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6" type="#_x0000_t75" style="width:19.85pt;height:14.0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6" DrawAspect="Content" ObjectID="_1788704629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8" type="#_x0000_t75" style="width:18.2pt;height:14.0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8" DrawAspect="Content" ObjectID="_1788704630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6" type="#_x0000_t75" style="width:19.85pt;height:14.05pt" o:ole="">
                                                <v:imagedata r:id="rId625" o:title=""/>
                                              </v:shape>
                                              <o:OLEObject Type="Embed" ProgID="Equation.DSMT4" ShapeID="_x0000_i1336" DrawAspect="Content" ObjectID="_1788704629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8" type="#_x0000_t75" style="width:18.2pt;height:14.05pt" o:ole="">
                                                <v:imagedata r:id="rId627" o:title=""/>
                                              </v:shape>
                                              <o:OLEObject Type="Embed" ProgID="Equation.DSMT4" ShapeID="_x0000_i1338" DrawAspect="Content" ObjectID="_1788704630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0" type="#_x0000_t75" style="width:15.7pt;height:14.0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0" DrawAspect="Content" ObjectID="_1788704631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0" type="#_x0000_t75" style="width:15.7pt;height:14.05pt" o:ole="">
                                                <v:imagedata r:id="rId631" o:title=""/>
                                              </v:shape>
                                              <o:OLEObject Type="Embed" ProgID="Equation.DSMT4" ShapeID="_x0000_i1340" DrawAspect="Content" ObjectID="_1788704631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1" type="#_x0000_t75" style="width:81.1pt;height:66.2pt" o:ole="">
                              <v:imagedata r:id="rId634" o:title=""/>
                            </v:shape>
                            <o:OLEObject Type="Embed" ProgID="Equation.DSMT4" ShapeID="_x0000_i1341" DrawAspect="Content" ObjectID="_1788704596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3" type="#_x0000_t75" style="width:14.05pt;height:12.4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3" DrawAspect="Content" ObjectID="_1788704632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3" type="#_x0000_t75" style="width:14.05pt;height:12.4pt" o:ole="">
                                                <v:imagedata r:id="rId636" o:title=""/>
                                              </v:shape>
                                              <o:OLEObject Type="Embed" ProgID="Equation.DSMT4" ShapeID="_x0000_i1343" DrawAspect="Content" ObjectID="_1788704632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4" type="#_x0000_t75" style="width:70.35pt;height:66.2pt" o:ole="">
                              <v:imagedata r:id="rId639" o:title=""/>
                            </v:shape>
                            <o:OLEObject Type="Embed" ProgID="Equation.DSMT4" ShapeID="_x0000_i1344" DrawAspect="Content" ObjectID="_1788704597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6" type="#_x0000_t75" style="width:20.7pt;height:14.0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6" DrawAspect="Content" ObjectID="_1788704633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6" type="#_x0000_t75" style="width:20.7pt;height:14.05pt" o:ole="">
                                                <v:imagedata r:id="rId641" o:title=""/>
                                              </v:shape>
                                              <o:OLEObject Type="Embed" ProgID="Equation.DSMT4" ShapeID="_x0000_i1346" DrawAspect="Content" ObjectID="_1788704633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7" type="#_x0000_t75" style="width:70.35pt;height:66.2pt" o:ole="">
                              <v:imagedata r:id="rId644" o:title=""/>
                            </v:shape>
                            <o:OLEObject Type="Embed" ProgID="Equation.DSMT4" ShapeID="_x0000_i1347" DrawAspect="Content" ObjectID="_1788704598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49" type="#_x0000_t75" style="width:15.7pt;height:14.0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49" DrawAspect="Content" ObjectID="_1788704634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49" type="#_x0000_t75" style="width:15.7pt;height:14.05pt" o:ole="">
                                                <v:imagedata r:id="rId646" o:title=""/>
                                              </v:shape>
                                              <o:OLEObject Type="Embed" ProgID="Equation.DSMT4" ShapeID="_x0000_i1349" DrawAspect="Content" ObjectID="_1788704634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0" type="#_x0000_t75" style="width:76.95pt;height:66.2pt" o:ole="">
                              <v:imagedata r:id="rId649" o:title=""/>
                            </v:shape>
                            <o:OLEObject Type="Embed" ProgID="Equation.DSMT4" ShapeID="_x0000_i1350" DrawAspect="Content" ObjectID="_1788704599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1" type="#_x0000_t75" style="width:76.95pt;height:66.2pt" o:ole="">
                              <v:imagedata r:id="rId651" o:title=""/>
                            </v:shape>
                            <o:OLEObject Type="Embed" ProgID="Equation.DSMT4" ShapeID="_x0000_i1351" DrawAspect="Content" ObjectID="_1788704600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3" type="#_x0000_t75" style="width:14.05pt;height:12.4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3" DrawAspect="Content" ObjectID="_1788704635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5" type="#_x0000_t75" style="width:16.55pt;height:12.4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5" DrawAspect="Content" ObjectID="_1788704636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7" type="#_x0000_t75" style="width:15.7pt;height:12.4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7" DrawAspect="Content" ObjectID="_1788704637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3" type="#_x0000_t75" style="width:14.05pt;height:12.4pt" o:ole="">
                                                <v:imagedata r:id="rId653" o:title=""/>
                                              </v:shape>
                                              <o:OLEObject Type="Embed" ProgID="Equation.DSMT4" ShapeID="_x0000_i1353" DrawAspect="Content" ObjectID="_1788704635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5" type="#_x0000_t75" style="width:16.55pt;height:12.4pt" o:ole="">
                                                <v:imagedata r:id="rId655" o:title=""/>
                                              </v:shape>
                                              <o:OLEObject Type="Embed" ProgID="Equation.DSMT4" ShapeID="_x0000_i1355" DrawAspect="Content" ObjectID="_1788704636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7" type="#_x0000_t75" style="width:15.7pt;height:12.4pt" o:ole="">
                                                <v:imagedata r:id="rId657" o:title=""/>
                                              </v:shape>
                                              <o:OLEObject Type="Embed" ProgID="Equation.DSMT4" ShapeID="_x0000_i1357" DrawAspect="Content" ObjectID="_1788704637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59" type="#_x0000_t75" style="width:14.05pt;height:12.4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59" DrawAspect="Content" ObjectID="_1788704638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59" type="#_x0000_t75" style="width:14.05pt;height:12.4pt" o:ole="">
                                                <v:imagedata r:id="rId636" o:title=""/>
                                              </v:shape>
                                              <o:OLEObject Type="Embed" ProgID="Equation.DSMT4" ShapeID="_x0000_i1359" DrawAspect="Content" ObjectID="_1788704638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0" type="#_x0000_t75" style="width:70.35pt;height:64.55pt" o:ole="">
                              <v:imagedata r:id="rId664" o:title=""/>
                            </v:shape>
                            <o:OLEObject Type="Embed" ProgID="Equation.DSMT4" ShapeID="_x0000_i1360" DrawAspect="Content" ObjectID="_1788704601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2" type="#_x0000_t75" style="width:14.05pt;height:12.4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2" DrawAspect="Content" ObjectID="_1788704639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2" type="#_x0000_t75" style="width:14.05pt;height:12.4pt" o:ole="">
                                                <v:imagedata r:id="rId653" o:title=""/>
                                              </v:shape>
                                              <o:OLEObject Type="Embed" ProgID="Equation.DSMT4" ShapeID="_x0000_i1362" DrawAspect="Content" ObjectID="_1788704639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3" type="#_x0000_t75" style="width:68.65pt;height:42.2pt" o:ole="">
                              <v:imagedata r:id="rId668" o:title=""/>
                            </v:shape>
                            <o:OLEObject Type="Embed" ProgID="Equation.DSMT4" ShapeID="_x0000_i1363" DrawAspect="Content" ObjectID="_1788704602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9B52A0" w14:textId="77777777" w:rsidR="0067015A" w:rsidRDefault="0067015A" w:rsidP="003C5476">
      <w:pPr>
        <w:spacing w:after="0" w:line="240" w:lineRule="auto"/>
      </w:pPr>
      <w:r>
        <w:separator/>
      </w:r>
    </w:p>
  </w:endnote>
  <w:endnote w:type="continuationSeparator" w:id="0">
    <w:p w14:paraId="71540194" w14:textId="77777777" w:rsidR="0067015A" w:rsidRDefault="0067015A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B56195" w14:textId="77777777" w:rsidR="0067015A" w:rsidRDefault="0067015A" w:rsidP="003C5476">
      <w:pPr>
        <w:spacing w:after="0" w:line="240" w:lineRule="auto"/>
      </w:pPr>
      <w:r>
        <w:separator/>
      </w:r>
    </w:p>
  </w:footnote>
  <w:footnote w:type="continuationSeparator" w:id="0">
    <w:p w14:paraId="3840D0B6" w14:textId="77777777" w:rsidR="0067015A" w:rsidRDefault="0067015A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9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5BE6C6-A49A-4BEA-AFDE-B047E2C78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9</TotalTime>
  <Pages>19</Pages>
  <Words>3480</Words>
  <Characters>19839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6</cp:revision>
  <cp:lastPrinted>2024-09-24T13:57:00Z</cp:lastPrinted>
  <dcterms:created xsi:type="dcterms:W3CDTF">2020-05-21T12:14:00Z</dcterms:created>
  <dcterms:modified xsi:type="dcterms:W3CDTF">2024-09-24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